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7"/>
        <w:tblW w:w="0" w:type="auto"/>
        <w:jc w:val="center"/>
        <w:tblLook w:val="04A0" w:firstRow="1" w:lastRow="0" w:firstColumn="1" w:lastColumn="0" w:noHBand="0" w:noVBand="1"/>
      </w:tblPr>
      <w:tblGrid>
        <w:gridCol w:w="8997"/>
      </w:tblGrid>
      <w:tr w:rsidR="003A6C4D" w:rsidRPr="003A6C4D" w14:paraId="1F68C3B5" w14:textId="77777777" w:rsidTr="00BB6F5A">
        <w:trPr>
          <w:trHeight w:val="14460"/>
          <w:jc w:val="center"/>
        </w:trPr>
        <w:tc>
          <w:tcPr>
            <w:tcW w:w="8997" w:type="dxa"/>
            <w:tcBorders>
              <w:top w:val="double" w:sz="4" w:space="0" w:color="auto"/>
              <w:left w:val="double" w:sz="4" w:space="0" w:color="auto"/>
              <w:right w:val="double" w:sz="4" w:space="0" w:color="auto"/>
            </w:tcBorders>
          </w:tcPr>
          <w:p w14:paraId="7E9462F5" w14:textId="77777777" w:rsidR="003A6C4D" w:rsidRPr="003A6C4D" w:rsidRDefault="003A6C4D" w:rsidP="002748EC">
            <w:pPr>
              <w:jc w:val="center"/>
              <w:rPr>
                <w:sz w:val="32"/>
                <w:szCs w:val="32"/>
              </w:rPr>
            </w:pPr>
            <w:bookmarkStart w:id="0" w:name="_Toc300229941"/>
            <w:r w:rsidRPr="003A6C4D">
              <w:rPr>
                <w:sz w:val="32"/>
                <w:szCs w:val="32"/>
              </w:rPr>
              <w:t>TRƯỜNG ĐẠI HỌC BÁCH KHOA HÀ NỘI</w:t>
            </w:r>
          </w:p>
          <w:p w14:paraId="1DA552B5" w14:textId="317D5761" w:rsidR="003A6C4D" w:rsidRPr="00D66ECA" w:rsidRDefault="003A6C4D" w:rsidP="002748EC">
            <w:pPr>
              <w:jc w:val="center"/>
              <w:rPr>
                <w:rFonts w:asciiTheme="majorHAnsi" w:hAnsiTheme="majorHAnsi"/>
                <w:sz w:val="32"/>
                <w:szCs w:val="32"/>
              </w:rPr>
            </w:pPr>
            <w:r w:rsidRPr="00D66ECA">
              <w:rPr>
                <w:rFonts w:asciiTheme="majorHAnsi" w:hAnsiTheme="majorHAnsi"/>
                <w:sz w:val="32"/>
                <w:szCs w:val="32"/>
              </w:rPr>
              <w:t>V</w:t>
            </w:r>
            <w:r w:rsidR="00130A34" w:rsidRPr="00D66ECA">
              <w:rPr>
                <w:rFonts w:asciiTheme="majorHAnsi" w:hAnsiTheme="majorHAnsi"/>
                <w:sz w:val="32"/>
                <w:szCs w:val="32"/>
              </w:rPr>
              <w:t>IỆ</w:t>
            </w:r>
            <w:r w:rsidRPr="00D66ECA">
              <w:rPr>
                <w:rFonts w:asciiTheme="majorHAnsi" w:hAnsiTheme="majorHAnsi"/>
                <w:sz w:val="32"/>
                <w:szCs w:val="32"/>
              </w:rPr>
              <w:t>N CÔNG NGHỆ THÔNG TIN VÀ TRUYỀN THÔNG</w:t>
            </w:r>
          </w:p>
          <w:p w14:paraId="6A62AD69" w14:textId="77777777" w:rsidR="003A6C4D" w:rsidRPr="003A6C4D" w:rsidRDefault="003A6C4D" w:rsidP="002748EC">
            <w:pPr>
              <w:jc w:val="center"/>
              <w:rPr>
                <w:sz w:val="32"/>
                <w:szCs w:val="32"/>
              </w:rPr>
            </w:pPr>
            <w:r w:rsidRPr="003A6C4D">
              <w:rPr>
                <w:sz w:val="32"/>
                <w:szCs w:val="32"/>
              </w:rPr>
              <w:t>──────── * ───────</w:t>
            </w:r>
          </w:p>
          <w:p w14:paraId="66A3962B" w14:textId="77777777" w:rsidR="003A6C4D" w:rsidRPr="003A6C4D" w:rsidRDefault="003A6C4D" w:rsidP="002748EC">
            <w:pPr>
              <w:jc w:val="center"/>
            </w:pPr>
            <w:r w:rsidRPr="003A6C4D">
              <w:rPr>
                <w:noProof/>
                <w:lang w:val="vi-VN" w:eastAsia="ja-JP"/>
              </w:rPr>
              <w:drawing>
                <wp:anchor distT="0" distB="0" distL="114300" distR="114300" simplePos="0" relativeHeight="251678208" behindDoc="0" locked="0" layoutInCell="1" allowOverlap="1" wp14:anchorId="31972E75" wp14:editId="0FDE0A8F">
                  <wp:simplePos x="0" y="0"/>
                  <wp:positionH relativeFrom="column">
                    <wp:posOffset>2421890</wp:posOffset>
                  </wp:positionH>
                  <wp:positionV relativeFrom="paragraph">
                    <wp:posOffset>159385</wp:posOffset>
                  </wp:positionV>
                  <wp:extent cx="949325" cy="1299210"/>
                  <wp:effectExtent l="19050" t="0" r="3175" b="0"/>
                  <wp:wrapNone/>
                  <wp:docPr id="741" name="Picture 741" descr="LoGo B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LoGo BK"/>
                          <pic:cNvPicPr>
                            <a:picLocks noChangeAspect="1" noChangeArrowheads="1"/>
                          </pic:cNvPicPr>
                        </pic:nvPicPr>
                        <pic:blipFill>
                          <a:blip r:embed="rId8" cstate="print"/>
                          <a:srcRect/>
                          <a:stretch>
                            <a:fillRect/>
                          </a:stretch>
                        </pic:blipFill>
                        <pic:spPr bwMode="auto">
                          <a:xfrm>
                            <a:off x="0" y="0"/>
                            <a:ext cx="949325" cy="1299210"/>
                          </a:xfrm>
                          <a:prstGeom prst="rect">
                            <a:avLst/>
                          </a:prstGeom>
                          <a:noFill/>
                          <a:ln w="9525">
                            <a:noFill/>
                            <a:miter lim="800000"/>
                            <a:headEnd/>
                            <a:tailEnd/>
                          </a:ln>
                        </pic:spPr>
                      </pic:pic>
                    </a:graphicData>
                  </a:graphic>
                </wp:anchor>
              </w:drawing>
            </w:r>
          </w:p>
          <w:p w14:paraId="2CC4E795" w14:textId="77777777" w:rsidR="003A6C4D" w:rsidRPr="003A6C4D" w:rsidRDefault="003A6C4D" w:rsidP="002748EC">
            <w:pPr>
              <w:tabs>
                <w:tab w:val="left" w:pos="5085"/>
                <w:tab w:val="left" w:pos="5550"/>
              </w:tabs>
            </w:pPr>
            <w:r w:rsidRPr="003A6C4D">
              <w:tab/>
            </w:r>
            <w:r w:rsidRPr="003A6C4D">
              <w:tab/>
            </w:r>
          </w:p>
          <w:p w14:paraId="18F5118E" w14:textId="77777777" w:rsidR="003A6C4D" w:rsidRDefault="003A6C4D" w:rsidP="002748EC">
            <w:pPr>
              <w:tabs>
                <w:tab w:val="left" w:pos="5130"/>
              </w:tabs>
            </w:pPr>
            <w:r w:rsidRPr="003A6C4D">
              <w:tab/>
            </w:r>
          </w:p>
          <w:p w14:paraId="0CAF2093" w14:textId="77777777" w:rsidR="003A6C4D" w:rsidRDefault="003A6C4D" w:rsidP="002748EC">
            <w:pPr>
              <w:tabs>
                <w:tab w:val="left" w:pos="5130"/>
              </w:tabs>
            </w:pPr>
          </w:p>
          <w:p w14:paraId="35814C6B" w14:textId="77777777" w:rsidR="003A6C4D" w:rsidRDefault="003A6C4D" w:rsidP="002748EC">
            <w:pPr>
              <w:tabs>
                <w:tab w:val="left" w:pos="5130"/>
              </w:tabs>
            </w:pPr>
          </w:p>
          <w:p w14:paraId="3C5D745F" w14:textId="77777777" w:rsidR="003A6C4D" w:rsidRPr="003A6C4D" w:rsidRDefault="003A6C4D" w:rsidP="002748EC">
            <w:pPr>
              <w:tabs>
                <w:tab w:val="left" w:pos="5130"/>
              </w:tabs>
            </w:pPr>
          </w:p>
          <w:p w14:paraId="68462FA2" w14:textId="77777777" w:rsidR="003A6C4D" w:rsidRPr="003A6C4D" w:rsidRDefault="003A6C4D" w:rsidP="002748EC">
            <w:pPr>
              <w:tabs>
                <w:tab w:val="center" w:pos="4536"/>
                <w:tab w:val="left" w:pos="6555"/>
              </w:tabs>
              <w:rPr>
                <w:b/>
                <w:sz w:val="96"/>
                <w:szCs w:val="76"/>
              </w:rPr>
            </w:pPr>
            <w:r w:rsidRPr="003A6C4D">
              <w:rPr>
                <w:sz w:val="72"/>
                <w:szCs w:val="64"/>
              </w:rPr>
              <w:tab/>
            </w:r>
            <w:r w:rsidRPr="003A6C4D">
              <w:rPr>
                <w:b/>
                <w:sz w:val="96"/>
                <w:szCs w:val="76"/>
              </w:rPr>
              <w:t>BÀI TẬP LỚN</w:t>
            </w:r>
          </w:p>
          <w:p w14:paraId="679E52DC" w14:textId="2529D849" w:rsidR="003A6C4D" w:rsidRPr="003A6C4D" w:rsidRDefault="004E7951" w:rsidP="002748EC">
            <w:pPr>
              <w:tabs>
                <w:tab w:val="center" w:pos="4536"/>
                <w:tab w:val="left" w:pos="6555"/>
              </w:tabs>
              <w:jc w:val="center"/>
              <w:rPr>
                <w:b/>
                <w:sz w:val="96"/>
                <w:szCs w:val="76"/>
              </w:rPr>
            </w:pPr>
            <w:r>
              <w:rPr>
                <w:sz w:val="40"/>
                <w:szCs w:val="40"/>
              </w:rPr>
              <w:t>Môn</w:t>
            </w:r>
            <w:r w:rsidR="003A6C4D" w:rsidRPr="003A6C4D">
              <w:rPr>
                <w:sz w:val="40"/>
                <w:szCs w:val="40"/>
              </w:rPr>
              <w:t xml:space="preserve">: </w:t>
            </w:r>
            <w:r w:rsidR="00AF3EE5">
              <w:rPr>
                <w:sz w:val="40"/>
                <w:szCs w:val="40"/>
              </w:rPr>
              <w:t>Vi xử lý</w:t>
            </w:r>
          </w:p>
          <w:p w14:paraId="3FDDA92C" w14:textId="50B88DF0" w:rsidR="003A6C4D" w:rsidRDefault="003A6C4D" w:rsidP="004E7951">
            <w:pPr>
              <w:spacing w:before="120"/>
              <w:jc w:val="center"/>
              <w:rPr>
                <w:b/>
                <w:sz w:val="44"/>
                <w:szCs w:val="44"/>
              </w:rPr>
            </w:pPr>
            <w:r w:rsidRPr="003A6C4D">
              <w:rPr>
                <w:b/>
                <w:sz w:val="44"/>
                <w:szCs w:val="44"/>
              </w:rPr>
              <w:t xml:space="preserve">ĐỀ TÀI: </w:t>
            </w:r>
            <w:r w:rsidR="00AF3EE5">
              <w:rPr>
                <w:b/>
                <w:sz w:val="44"/>
                <w:szCs w:val="44"/>
              </w:rPr>
              <w:t>Xây dựng hệ thống tưới cây tự động</w:t>
            </w:r>
          </w:p>
          <w:p w14:paraId="35AFE25D" w14:textId="77777777" w:rsidR="003A6C4D" w:rsidRPr="003A6C4D" w:rsidRDefault="003A6C4D" w:rsidP="002748EC">
            <w:pPr>
              <w:spacing w:before="120"/>
              <w:jc w:val="center"/>
              <w:rPr>
                <w:b/>
                <w:sz w:val="44"/>
                <w:szCs w:val="44"/>
              </w:rPr>
            </w:pPr>
          </w:p>
          <w:p w14:paraId="378BDA69" w14:textId="4437D0DF" w:rsidR="00D6083B" w:rsidRDefault="00CB53C2" w:rsidP="00CB53C2">
            <w:pPr>
              <w:tabs>
                <w:tab w:val="left" w:pos="5245"/>
              </w:tabs>
              <w:rPr>
                <w:sz w:val="28"/>
                <w:szCs w:val="28"/>
              </w:rPr>
            </w:pPr>
            <w:r>
              <w:rPr>
                <w:sz w:val="28"/>
                <w:szCs w:val="28"/>
              </w:rPr>
              <w:t xml:space="preserve">         </w:t>
            </w:r>
            <w:r w:rsidR="00D6083B">
              <w:rPr>
                <w:sz w:val="28"/>
                <w:szCs w:val="28"/>
              </w:rPr>
              <w:t xml:space="preserve">                  </w:t>
            </w:r>
            <w:r w:rsidR="00E110B6">
              <w:rPr>
                <w:sz w:val="28"/>
                <w:szCs w:val="28"/>
              </w:rPr>
              <w:t xml:space="preserve">              </w:t>
            </w:r>
          </w:p>
          <w:p w14:paraId="2C54CE55" w14:textId="4C7C6C1E" w:rsidR="0047598D" w:rsidRDefault="0047598D" w:rsidP="00CB53C2">
            <w:pPr>
              <w:tabs>
                <w:tab w:val="left" w:pos="5245"/>
              </w:tabs>
              <w:rPr>
                <w:sz w:val="28"/>
                <w:szCs w:val="28"/>
              </w:rPr>
            </w:pPr>
          </w:p>
          <w:p w14:paraId="5C4CA18C" w14:textId="77777777" w:rsidR="0047598D" w:rsidRDefault="0047598D" w:rsidP="00CB53C2">
            <w:pPr>
              <w:tabs>
                <w:tab w:val="left" w:pos="5245"/>
              </w:tabs>
              <w:rPr>
                <w:sz w:val="28"/>
                <w:szCs w:val="28"/>
              </w:rPr>
            </w:pPr>
          </w:p>
          <w:p w14:paraId="0B46B2B5" w14:textId="6405AFD4" w:rsidR="003A6C4D" w:rsidRPr="001F5485" w:rsidRDefault="00E110B6" w:rsidP="00E110B6">
            <w:pPr>
              <w:tabs>
                <w:tab w:val="left" w:pos="5245"/>
              </w:tabs>
              <w:jc w:val="center"/>
              <w:rPr>
                <w:b/>
                <w:sz w:val="28"/>
                <w:szCs w:val="28"/>
              </w:rPr>
            </w:pPr>
            <w:r>
              <w:rPr>
                <w:sz w:val="28"/>
                <w:szCs w:val="28"/>
              </w:rPr>
              <w:t xml:space="preserve">                          Sinh viên                   </w:t>
            </w:r>
            <w:proofErr w:type="gramStart"/>
            <w:r>
              <w:rPr>
                <w:sz w:val="28"/>
                <w:szCs w:val="28"/>
              </w:rPr>
              <w:t xml:space="preserve">  :</w:t>
            </w:r>
            <w:proofErr w:type="gramEnd"/>
            <w:r>
              <w:rPr>
                <w:sz w:val="28"/>
                <w:szCs w:val="28"/>
              </w:rPr>
              <w:t xml:space="preserve"> </w:t>
            </w:r>
            <w:r w:rsidR="003A6C4D" w:rsidRPr="001F5485">
              <w:rPr>
                <w:b/>
                <w:sz w:val="28"/>
                <w:szCs w:val="28"/>
              </w:rPr>
              <w:t>Nguyễn Hồng Ngọc</w:t>
            </w:r>
          </w:p>
          <w:p w14:paraId="126A7F80" w14:textId="06083EB7" w:rsidR="00E110B6" w:rsidRPr="001F5485" w:rsidRDefault="00E110B6" w:rsidP="004B6AD0">
            <w:pPr>
              <w:tabs>
                <w:tab w:val="left" w:pos="5245"/>
              </w:tabs>
              <w:jc w:val="center"/>
              <w:rPr>
                <w:b/>
                <w:sz w:val="28"/>
                <w:szCs w:val="28"/>
              </w:rPr>
            </w:pPr>
            <w:r w:rsidRPr="001F5485">
              <w:rPr>
                <w:b/>
                <w:sz w:val="28"/>
                <w:szCs w:val="28"/>
              </w:rPr>
              <w:t xml:space="preserve">                                                              </w:t>
            </w:r>
            <w:r w:rsidR="004E7951" w:rsidRPr="001F5485">
              <w:rPr>
                <w:b/>
                <w:sz w:val="28"/>
                <w:szCs w:val="28"/>
              </w:rPr>
              <w:t>Phạm Minh Tâm</w:t>
            </w:r>
          </w:p>
          <w:p w14:paraId="12A50AA4" w14:textId="5308FB55" w:rsidR="003A6C4D" w:rsidRPr="003A6C4D" w:rsidRDefault="003A6C4D" w:rsidP="003A6C4D">
            <w:pPr>
              <w:tabs>
                <w:tab w:val="left" w:pos="5245"/>
              </w:tabs>
              <w:ind w:left="2880"/>
              <w:rPr>
                <w:sz w:val="28"/>
                <w:szCs w:val="28"/>
              </w:rPr>
            </w:pPr>
            <w:r w:rsidRPr="003A6C4D">
              <w:rPr>
                <w:sz w:val="28"/>
                <w:szCs w:val="28"/>
              </w:rPr>
              <w:t>Lớp</w:t>
            </w:r>
            <w:r w:rsidRPr="003A6C4D">
              <w:rPr>
                <w:sz w:val="28"/>
                <w:szCs w:val="28"/>
              </w:rPr>
              <w:tab/>
              <w:t xml:space="preserve">:  </w:t>
            </w:r>
            <w:r w:rsidRPr="003A6C4D">
              <w:rPr>
                <w:b/>
                <w:sz w:val="28"/>
                <w:szCs w:val="28"/>
              </w:rPr>
              <w:t>KSTN-CNTT-K60</w:t>
            </w:r>
          </w:p>
          <w:p w14:paraId="6095EFDF" w14:textId="48AA7FDB" w:rsidR="003A6C4D" w:rsidRDefault="003A6C4D" w:rsidP="003A6C4D">
            <w:pPr>
              <w:tabs>
                <w:tab w:val="left" w:pos="5245"/>
              </w:tabs>
              <w:ind w:left="2880"/>
              <w:rPr>
                <w:b/>
                <w:sz w:val="28"/>
                <w:szCs w:val="28"/>
              </w:rPr>
            </w:pPr>
            <w:r w:rsidRPr="003A6C4D">
              <w:rPr>
                <w:sz w:val="28"/>
                <w:szCs w:val="28"/>
              </w:rPr>
              <w:t>Giáo viên hướng dẫ</w:t>
            </w:r>
            <w:r>
              <w:rPr>
                <w:sz w:val="28"/>
                <w:szCs w:val="28"/>
              </w:rPr>
              <w:t>n</w:t>
            </w:r>
            <w:r w:rsidRPr="003A6C4D">
              <w:rPr>
                <w:sz w:val="28"/>
                <w:szCs w:val="28"/>
              </w:rPr>
              <w:t xml:space="preserve">:  </w:t>
            </w:r>
            <w:r w:rsidRPr="003A6C4D">
              <w:rPr>
                <w:b/>
                <w:sz w:val="28"/>
                <w:szCs w:val="28"/>
              </w:rPr>
              <w:t>TS</w:t>
            </w:r>
            <w:r w:rsidRPr="003A6C4D">
              <w:rPr>
                <w:sz w:val="28"/>
                <w:szCs w:val="28"/>
              </w:rPr>
              <w:t xml:space="preserve">. </w:t>
            </w:r>
            <w:r w:rsidR="00762382">
              <w:rPr>
                <w:b/>
                <w:sz w:val="28"/>
                <w:szCs w:val="28"/>
              </w:rPr>
              <w:t>Ngô Lam Trung</w:t>
            </w:r>
          </w:p>
          <w:p w14:paraId="732023FC" w14:textId="77777777" w:rsidR="003A6C4D" w:rsidRDefault="003A6C4D" w:rsidP="003A6C4D">
            <w:pPr>
              <w:tabs>
                <w:tab w:val="left" w:pos="5245"/>
              </w:tabs>
              <w:ind w:left="2880"/>
              <w:rPr>
                <w:sz w:val="32"/>
                <w:szCs w:val="32"/>
              </w:rPr>
            </w:pPr>
          </w:p>
          <w:p w14:paraId="331182EB" w14:textId="77777777" w:rsidR="003A6C4D" w:rsidRPr="003A6C4D" w:rsidRDefault="003A6C4D" w:rsidP="003A6C4D">
            <w:pPr>
              <w:tabs>
                <w:tab w:val="left" w:pos="5245"/>
              </w:tabs>
              <w:ind w:left="2880"/>
              <w:rPr>
                <w:sz w:val="32"/>
                <w:szCs w:val="32"/>
              </w:rPr>
            </w:pPr>
          </w:p>
          <w:p w14:paraId="41D83B53" w14:textId="6677A645" w:rsidR="003A6C4D" w:rsidRPr="003A6C4D" w:rsidRDefault="003A6C4D" w:rsidP="003A6C4D">
            <w:pPr>
              <w:jc w:val="center"/>
              <w:rPr>
                <w:sz w:val="32"/>
                <w:szCs w:val="32"/>
              </w:rPr>
            </w:pPr>
            <w:r w:rsidRPr="003A6C4D">
              <w:rPr>
                <w:b/>
                <w:i/>
              </w:rPr>
              <w:t>Hà Nộ</w:t>
            </w:r>
            <w:r w:rsidR="004E7951">
              <w:rPr>
                <w:b/>
                <w:i/>
              </w:rPr>
              <w:t>i, ngày</w:t>
            </w:r>
            <w:r w:rsidR="00F17D3D">
              <w:rPr>
                <w:b/>
                <w:i/>
              </w:rPr>
              <w:t xml:space="preserve"> 9</w:t>
            </w:r>
            <w:r w:rsidR="004E7951">
              <w:rPr>
                <w:b/>
                <w:i/>
              </w:rPr>
              <w:t xml:space="preserve"> thán</w:t>
            </w:r>
            <w:r w:rsidR="00F17D3D">
              <w:rPr>
                <w:b/>
                <w:i/>
              </w:rPr>
              <w:t>g 6</w:t>
            </w:r>
            <w:r w:rsidRPr="003A6C4D">
              <w:rPr>
                <w:b/>
                <w:i/>
              </w:rPr>
              <w:t xml:space="preserve"> năm 201</w:t>
            </w:r>
            <w:r w:rsidR="004E7951">
              <w:rPr>
                <w:b/>
                <w:i/>
              </w:rPr>
              <w:t>8</w:t>
            </w:r>
          </w:p>
        </w:tc>
      </w:tr>
    </w:tbl>
    <w:bookmarkEnd w:id="0" w:displacedByCustomXml="next"/>
    <w:sdt>
      <w:sdtPr>
        <w:rPr>
          <w:rFonts w:asciiTheme="minorHAnsi" w:eastAsiaTheme="minorEastAsia" w:hAnsiTheme="minorHAnsi" w:cstheme="minorBidi"/>
          <w:color w:val="auto"/>
          <w:sz w:val="22"/>
          <w:szCs w:val="22"/>
          <w:lang w:val="vi-VN"/>
        </w:rPr>
        <w:id w:val="1879501074"/>
        <w:docPartObj>
          <w:docPartGallery w:val="Table of Contents"/>
          <w:docPartUnique/>
        </w:docPartObj>
      </w:sdtPr>
      <w:sdtEndPr>
        <w:rPr>
          <w:b/>
          <w:bCs/>
          <w:lang w:val="en-US"/>
        </w:rPr>
      </w:sdtEndPr>
      <w:sdtContent>
        <w:p w14:paraId="718D1067" w14:textId="63D686EF" w:rsidR="00DD5B27" w:rsidRDefault="00DD5B27">
          <w:pPr>
            <w:pStyle w:val="TOCHeading"/>
          </w:pPr>
          <w:r>
            <w:rPr>
              <w:lang w:val="vi-VN"/>
            </w:rPr>
            <w:t>Mục lục</w:t>
          </w:r>
        </w:p>
        <w:p w14:paraId="0E031AD2" w14:textId="454B958D" w:rsidR="00956344" w:rsidRDefault="00DD5B27">
          <w:pPr>
            <w:pStyle w:val="TOC1"/>
            <w:tabs>
              <w:tab w:val="right" w:leader="dot" w:pos="9017"/>
            </w:tabs>
            <w:rPr>
              <w:b w:val="0"/>
              <w:noProof/>
              <w:lang w:val="vi-VN" w:eastAsia="ja-JP"/>
            </w:rPr>
          </w:pPr>
          <w:r>
            <w:rPr>
              <w:bCs/>
            </w:rPr>
            <w:fldChar w:fldCharType="begin"/>
          </w:r>
          <w:r>
            <w:rPr>
              <w:bCs/>
            </w:rPr>
            <w:instrText xml:space="preserve"> TOC \o "1-3" \h \z \u </w:instrText>
          </w:r>
          <w:r>
            <w:rPr>
              <w:bCs/>
            </w:rPr>
            <w:fldChar w:fldCharType="separate"/>
          </w:r>
          <w:hyperlink w:anchor="_Toc516398468" w:history="1">
            <w:r w:rsidR="00956344" w:rsidRPr="00344EFA">
              <w:rPr>
                <w:rStyle w:val="Hyperlink"/>
                <w:noProof/>
              </w:rPr>
              <w:t>Lời nói đầu</w:t>
            </w:r>
            <w:r w:rsidR="00956344">
              <w:rPr>
                <w:noProof/>
                <w:webHidden/>
              </w:rPr>
              <w:tab/>
            </w:r>
            <w:r w:rsidR="00956344">
              <w:rPr>
                <w:noProof/>
                <w:webHidden/>
              </w:rPr>
              <w:fldChar w:fldCharType="begin"/>
            </w:r>
            <w:r w:rsidR="00956344">
              <w:rPr>
                <w:noProof/>
                <w:webHidden/>
              </w:rPr>
              <w:instrText xml:space="preserve"> PAGEREF _Toc516398468 \h </w:instrText>
            </w:r>
            <w:r w:rsidR="00956344">
              <w:rPr>
                <w:noProof/>
                <w:webHidden/>
              </w:rPr>
            </w:r>
            <w:r w:rsidR="00956344">
              <w:rPr>
                <w:noProof/>
                <w:webHidden/>
              </w:rPr>
              <w:fldChar w:fldCharType="separate"/>
            </w:r>
            <w:r w:rsidR="00806DFF">
              <w:rPr>
                <w:noProof/>
                <w:webHidden/>
              </w:rPr>
              <w:t>3</w:t>
            </w:r>
            <w:r w:rsidR="00956344">
              <w:rPr>
                <w:noProof/>
                <w:webHidden/>
              </w:rPr>
              <w:fldChar w:fldCharType="end"/>
            </w:r>
          </w:hyperlink>
        </w:p>
        <w:p w14:paraId="282893A7" w14:textId="327AC347" w:rsidR="00956344" w:rsidRDefault="009361A0">
          <w:pPr>
            <w:pStyle w:val="TOC1"/>
            <w:tabs>
              <w:tab w:val="right" w:leader="dot" w:pos="9017"/>
            </w:tabs>
            <w:rPr>
              <w:b w:val="0"/>
              <w:noProof/>
              <w:lang w:val="vi-VN" w:eastAsia="ja-JP"/>
            </w:rPr>
          </w:pPr>
          <w:hyperlink w:anchor="_Toc516398469" w:history="1">
            <w:r w:rsidR="00956344" w:rsidRPr="00344EFA">
              <w:rPr>
                <w:rStyle w:val="Hyperlink"/>
                <w:noProof/>
              </w:rPr>
              <w:t>Chương I: Giới thiệu về vi điều khiển AT89S52</w:t>
            </w:r>
            <w:r w:rsidR="00956344">
              <w:rPr>
                <w:noProof/>
                <w:webHidden/>
              </w:rPr>
              <w:tab/>
            </w:r>
            <w:r w:rsidR="00956344">
              <w:rPr>
                <w:noProof/>
                <w:webHidden/>
              </w:rPr>
              <w:fldChar w:fldCharType="begin"/>
            </w:r>
            <w:r w:rsidR="00956344">
              <w:rPr>
                <w:noProof/>
                <w:webHidden/>
              </w:rPr>
              <w:instrText xml:space="preserve"> PAGEREF _Toc516398469 \h </w:instrText>
            </w:r>
            <w:r w:rsidR="00956344">
              <w:rPr>
                <w:noProof/>
                <w:webHidden/>
              </w:rPr>
            </w:r>
            <w:r w:rsidR="00956344">
              <w:rPr>
                <w:noProof/>
                <w:webHidden/>
              </w:rPr>
              <w:fldChar w:fldCharType="separate"/>
            </w:r>
            <w:r w:rsidR="00806DFF">
              <w:rPr>
                <w:noProof/>
                <w:webHidden/>
              </w:rPr>
              <w:t>4</w:t>
            </w:r>
            <w:r w:rsidR="00956344">
              <w:rPr>
                <w:noProof/>
                <w:webHidden/>
              </w:rPr>
              <w:fldChar w:fldCharType="end"/>
            </w:r>
          </w:hyperlink>
        </w:p>
        <w:p w14:paraId="37B52B56" w14:textId="2ED530B3" w:rsidR="00956344" w:rsidRDefault="009361A0">
          <w:pPr>
            <w:pStyle w:val="TOC2"/>
            <w:tabs>
              <w:tab w:val="left" w:pos="880"/>
              <w:tab w:val="right" w:leader="dot" w:pos="9017"/>
            </w:tabs>
            <w:rPr>
              <w:b w:val="0"/>
              <w:noProof/>
              <w:lang w:val="vi-VN" w:eastAsia="ja-JP"/>
            </w:rPr>
          </w:pPr>
          <w:hyperlink w:anchor="_Toc516398470" w:history="1">
            <w:r w:rsidR="00956344" w:rsidRPr="00344EFA">
              <w:rPr>
                <w:rStyle w:val="Hyperlink"/>
                <w:noProof/>
              </w:rPr>
              <w:t>1.1</w:t>
            </w:r>
            <w:r w:rsidR="00956344">
              <w:rPr>
                <w:b w:val="0"/>
                <w:noProof/>
                <w:lang w:val="vi-VN" w:eastAsia="ja-JP"/>
              </w:rPr>
              <w:tab/>
            </w:r>
            <w:r w:rsidR="00956344" w:rsidRPr="00344EFA">
              <w:rPr>
                <w:rStyle w:val="Hyperlink"/>
                <w:noProof/>
              </w:rPr>
              <w:t>Tổng quan về họ vi điều khiển Intel 8051</w:t>
            </w:r>
            <w:r w:rsidR="00956344">
              <w:rPr>
                <w:noProof/>
                <w:webHidden/>
              </w:rPr>
              <w:tab/>
            </w:r>
            <w:r w:rsidR="00956344">
              <w:rPr>
                <w:noProof/>
                <w:webHidden/>
              </w:rPr>
              <w:fldChar w:fldCharType="begin"/>
            </w:r>
            <w:r w:rsidR="00956344">
              <w:rPr>
                <w:noProof/>
                <w:webHidden/>
              </w:rPr>
              <w:instrText xml:space="preserve"> PAGEREF _Toc516398470 \h </w:instrText>
            </w:r>
            <w:r w:rsidR="00956344">
              <w:rPr>
                <w:noProof/>
                <w:webHidden/>
              </w:rPr>
            </w:r>
            <w:r w:rsidR="00956344">
              <w:rPr>
                <w:noProof/>
                <w:webHidden/>
              </w:rPr>
              <w:fldChar w:fldCharType="separate"/>
            </w:r>
            <w:r w:rsidR="00806DFF">
              <w:rPr>
                <w:noProof/>
                <w:webHidden/>
              </w:rPr>
              <w:t>4</w:t>
            </w:r>
            <w:r w:rsidR="00956344">
              <w:rPr>
                <w:noProof/>
                <w:webHidden/>
              </w:rPr>
              <w:fldChar w:fldCharType="end"/>
            </w:r>
          </w:hyperlink>
        </w:p>
        <w:p w14:paraId="3C4C4887" w14:textId="547C9322" w:rsidR="00956344" w:rsidRDefault="009361A0">
          <w:pPr>
            <w:pStyle w:val="TOC2"/>
            <w:tabs>
              <w:tab w:val="left" w:pos="880"/>
              <w:tab w:val="right" w:leader="dot" w:pos="9017"/>
            </w:tabs>
            <w:rPr>
              <w:b w:val="0"/>
              <w:noProof/>
              <w:lang w:val="vi-VN" w:eastAsia="ja-JP"/>
            </w:rPr>
          </w:pPr>
          <w:hyperlink w:anchor="_Toc516398471" w:history="1">
            <w:r w:rsidR="00956344" w:rsidRPr="00344EFA">
              <w:rPr>
                <w:rStyle w:val="Hyperlink"/>
                <w:noProof/>
              </w:rPr>
              <w:t>1.2</w:t>
            </w:r>
            <w:r w:rsidR="00956344">
              <w:rPr>
                <w:b w:val="0"/>
                <w:noProof/>
                <w:lang w:val="vi-VN" w:eastAsia="ja-JP"/>
              </w:rPr>
              <w:tab/>
            </w:r>
            <w:r w:rsidR="00956344" w:rsidRPr="00344EFA">
              <w:rPr>
                <w:rStyle w:val="Hyperlink"/>
                <w:noProof/>
              </w:rPr>
              <w:t>Giới thiệu chung về AT89s52</w:t>
            </w:r>
            <w:r w:rsidR="00956344">
              <w:rPr>
                <w:noProof/>
                <w:webHidden/>
              </w:rPr>
              <w:tab/>
            </w:r>
            <w:r w:rsidR="00956344">
              <w:rPr>
                <w:noProof/>
                <w:webHidden/>
              </w:rPr>
              <w:fldChar w:fldCharType="begin"/>
            </w:r>
            <w:r w:rsidR="00956344">
              <w:rPr>
                <w:noProof/>
                <w:webHidden/>
              </w:rPr>
              <w:instrText xml:space="preserve"> PAGEREF _Toc516398471 \h </w:instrText>
            </w:r>
            <w:r w:rsidR="00956344">
              <w:rPr>
                <w:noProof/>
                <w:webHidden/>
              </w:rPr>
            </w:r>
            <w:r w:rsidR="00956344">
              <w:rPr>
                <w:noProof/>
                <w:webHidden/>
              </w:rPr>
              <w:fldChar w:fldCharType="separate"/>
            </w:r>
            <w:r w:rsidR="00806DFF">
              <w:rPr>
                <w:noProof/>
                <w:webHidden/>
              </w:rPr>
              <w:t>4</w:t>
            </w:r>
            <w:r w:rsidR="00956344">
              <w:rPr>
                <w:noProof/>
                <w:webHidden/>
              </w:rPr>
              <w:fldChar w:fldCharType="end"/>
            </w:r>
          </w:hyperlink>
        </w:p>
        <w:p w14:paraId="5587250E" w14:textId="15968194" w:rsidR="00956344" w:rsidRDefault="009361A0">
          <w:pPr>
            <w:pStyle w:val="TOC2"/>
            <w:tabs>
              <w:tab w:val="left" w:pos="880"/>
              <w:tab w:val="right" w:leader="dot" w:pos="9017"/>
            </w:tabs>
            <w:rPr>
              <w:b w:val="0"/>
              <w:noProof/>
              <w:lang w:val="vi-VN" w:eastAsia="ja-JP"/>
            </w:rPr>
          </w:pPr>
          <w:hyperlink w:anchor="_Toc516398472" w:history="1">
            <w:r w:rsidR="00956344" w:rsidRPr="00344EFA">
              <w:rPr>
                <w:rStyle w:val="Hyperlink"/>
                <w:noProof/>
              </w:rPr>
              <w:t>1.3</w:t>
            </w:r>
            <w:r w:rsidR="00956344">
              <w:rPr>
                <w:b w:val="0"/>
                <w:noProof/>
                <w:lang w:val="vi-VN" w:eastAsia="ja-JP"/>
              </w:rPr>
              <w:tab/>
            </w:r>
            <w:r w:rsidR="00956344" w:rsidRPr="00344EFA">
              <w:rPr>
                <w:rStyle w:val="Hyperlink"/>
                <w:noProof/>
              </w:rPr>
              <w:t>Chi tiết về AT89S52</w:t>
            </w:r>
            <w:r w:rsidR="00956344">
              <w:rPr>
                <w:noProof/>
                <w:webHidden/>
              </w:rPr>
              <w:tab/>
            </w:r>
            <w:r w:rsidR="00956344">
              <w:rPr>
                <w:noProof/>
                <w:webHidden/>
              </w:rPr>
              <w:fldChar w:fldCharType="begin"/>
            </w:r>
            <w:r w:rsidR="00956344">
              <w:rPr>
                <w:noProof/>
                <w:webHidden/>
              </w:rPr>
              <w:instrText xml:space="preserve"> PAGEREF _Toc516398472 \h </w:instrText>
            </w:r>
            <w:r w:rsidR="00956344">
              <w:rPr>
                <w:noProof/>
                <w:webHidden/>
              </w:rPr>
            </w:r>
            <w:r w:rsidR="00956344">
              <w:rPr>
                <w:noProof/>
                <w:webHidden/>
              </w:rPr>
              <w:fldChar w:fldCharType="separate"/>
            </w:r>
            <w:r w:rsidR="00806DFF">
              <w:rPr>
                <w:noProof/>
                <w:webHidden/>
              </w:rPr>
              <w:t>5</w:t>
            </w:r>
            <w:r w:rsidR="00956344">
              <w:rPr>
                <w:noProof/>
                <w:webHidden/>
              </w:rPr>
              <w:fldChar w:fldCharType="end"/>
            </w:r>
          </w:hyperlink>
        </w:p>
        <w:p w14:paraId="3CA564E6" w14:textId="76D1BCB0" w:rsidR="00956344" w:rsidRDefault="009361A0">
          <w:pPr>
            <w:pStyle w:val="TOC3"/>
            <w:tabs>
              <w:tab w:val="left" w:pos="1320"/>
              <w:tab w:val="right" w:leader="dot" w:pos="9017"/>
            </w:tabs>
            <w:rPr>
              <w:noProof/>
              <w:lang w:val="vi-VN" w:eastAsia="ja-JP"/>
            </w:rPr>
          </w:pPr>
          <w:hyperlink w:anchor="_Toc516398473" w:history="1">
            <w:r w:rsidR="00956344" w:rsidRPr="00344EFA">
              <w:rPr>
                <w:rStyle w:val="Hyperlink"/>
                <w:noProof/>
              </w:rPr>
              <w:t>1.3.1</w:t>
            </w:r>
            <w:r w:rsidR="00956344">
              <w:rPr>
                <w:noProof/>
                <w:lang w:val="vi-VN" w:eastAsia="ja-JP"/>
              </w:rPr>
              <w:tab/>
            </w:r>
            <w:r w:rsidR="00956344" w:rsidRPr="00344EFA">
              <w:rPr>
                <w:rStyle w:val="Hyperlink"/>
                <w:noProof/>
              </w:rPr>
              <w:t>Sơ đồ khối của AT89S52</w:t>
            </w:r>
            <w:r w:rsidR="00956344">
              <w:rPr>
                <w:noProof/>
                <w:webHidden/>
              </w:rPr>
              <w:tab/>
            </w:r>
            <w:r w:rsidR="00956344">
              <w:rPr>
                <w:noProof/>
                <w:webHidden/>
              </w:rPr>
              <w:fldChar w:fldCharType="begin"/>
            </w:r>
            <w:r w:rsidR="00956344">
              <w:rPr>
                <w:noProof/>
                <w:webHidden/>
              </w:rPr>
              <w:instrText xml:space="preserve"> PAGEREF _Toc516398473 \h </w:instrText>
            </w:r>
            <w:r w:rsidR="00956344">
              <w:rPr>
                <w:noProof/>
                <w:webHidden/>
              </w:rPr>
            </w:r>
            <w:r w:rsidR="00956344">
              <w:rPr>
                <w:noProof/>
                <w:webHidden/>
              </w:rPr>
              <w:fldChar w:fldCharType="separate"/>
            </w:r>
            <w:r w:rsidR="00806DFF">
              <w:rPr>
                <w:noProof/>
                <w:webHidden/>
              </w:rPr>
              <w:t>5</w:t>
            </w:r>
            <w:r w:rsidR="00956344">
              <w:rPr>
                <w:noProof/>
                <w:webHidden/>
              </w:rPr>
              <w:fldChar w:fldCharType="end"/>
            </w:r>
          </w:hyperlink>
        </w:p>
        <w:p w14:paraId="301CAB17" w14:textId="36273DB0" w:rsidR="00956344" w:rsidRDefault="009361A0">
          <w:pPr>
            <w:pStyle w:val="TOC3"/>
            <w:tabs>
              <w:tab w:val="left" w:pos="1320"/>
              <w:tab w:val="right" w:leader="dot" w:pos="9017"/>
            </w:tabs>
            <w:rPr>
              <w:noProof/>
              <w:lang w:val="vi-VN" w:eastAsia="ja-JP"/>
            </w:rPr>
          </w:pPr>
          <w:hyperlink w:anchor="_Toc516398474" w:history="1">
            <w:r w:rsidR="00956344" w:rsidRPr="00344EFA">
              <w:rPr>
                <w:rStyle w:val="Hyperlink"/>
                <w:noProof/>
              </w:rPr>
              <w:t>1.3.2</w:t>
            </w:r>
            <w:r w:rsidR="00956344">
              <w:rPr>
                <w:noProof/>
                <w:lang w:val="vi-VN" w:eastAsia="ja-JP"/>
              </w:rPr>
              <w:tab/>
            </w:r>
            <w:r w:rsidR="00956344" w:rsidRPr="00344EFA">
              <w:rPr>
                <w:rStyle w:val="Hyperlink"/>
                <w:noProof/>
              </w:rPr>
              <w:t>Cấu tạo chân của vi điều khiển</w:t>
            </w:r>
            <w:r w:rsidR="00956344">
              <w:rPr>
                <w:noProof/>
                <w:webHidden/>
              </w:rPr>
              <w:tab/>
            </w:r>
            <w:r w:rsidR="00956344">
              <w:rPr>
                <w:noProof/>
                <w:webHidden/>
              </w:rPr>
              <w:fldChar w:fldCharType="begin"/>
            </w:r>
            <w:r w:rsidR="00956344">
              <w:rPr>
                <w:noProof/>
                <w:webHidden/>
              </w:rPr>
              <w:instrText xml:space="preserve"> PAGEREF _Toc516398474 \h </w:instrText>
            </w:r>
            <w:r w:rsidR="00956344">
              <w:rPr>
                <w:noProof/>
                <w:webHidden/>
              </w:rPr>
            </w:r>
            <w:r w:rsidR="00956344">
              <w:rPr>
                <w:noProof/>
                <w:webHidden/>
              </w:rPr>
              <w:fldChar w:fldCharType="separate"/>
            </w:r>
            <w:r w:rsidR="00806DFF">
              <w:rPr>
                <w:noProof/>
                <w:webHidden/>
              </w:rPr>
              <w:t>6</w:t>
            </w:r>
            <w:r w:rsidR="00956344">
              <w:rPr>
                <w:noProof/>
                <w:webHidden/>
              </w:rPr>
              <w:fldChar w:fldCharType="end"/>
            </w:r>
          </w:hyperlink>
        </w:p>
        <w:p w14:paraId="56DC5B89" w14:textId="4BD4D129" w:rsidR="00956344" w:rsidRDefault="009361A0">
          <w:pPr>
            <w:pStyle w:val="TOC1"/>
            <w:tabs>
              <w:tab w:val="right" w:leader="dot" w:pos="9017"/>
            </w:tabs>
            <w:rPr>
              <w:b w:val="0"/>
              <w:noProof/>
              <w:lang w:val="vi-VN" w:eastAsia="ja-JP"/>
            </w:rPr>
          </w:pPr>
          <w:hyperlink w:anchor="_Toc516398475" w:history="1">
            <w:r w:rsidR="00956344" w:rsidRPr="00344EFA">
              <w:rPr>
                <w:rStyle w:val="Hyperlink"/>
                <w:noProof/>
              </w:rPr>
              <w:t>Chương II: Giới thiệu hệ thống báo động tưới cây và các công cụ thực hiện</w:t>
            </w:r>
            <w:r w:rsidR="00956344">
              <w:rPr>
                <w:noProof/>
                <w:webHidden/>
              </w:rPr>
              <w:tab/>
            </w:r>
            <w:r w:rsidR="00956344">
              <w:rPr>
                <w:noProof/>
                <w:webHidden/>
              </w:rPr>
              <w:fldChar w:fldCharType="begin"/>
            </w:r>
            <w:r w:rsidR="00956344">
              <w:rPr>
                <w:noProof/>
                <w:webHidden/>
              </w:rPr>
              <w:instrText xml:space="preserve"> PAGEREF _Toc516398475 \h </w:instrText>
            </w:r>
            <w:r w:rsidR="00956344">
              <w:rPr>
                <w:noProof/>
                <w:webHidden/>
              </w:rPr>
            </w:r>
            <w:r w:rsidR="00956344">
              <w:rPr>
                <w:noProof/>
                <w:webHidden/>
              </w:rPr>
              <w:fldChar w:fldCharType="separate"/>
            </w:r>
            <w:r w:rsidR="00806DFF">
              <w:rPr>
                <w:noProof/>
                <w:webHidden/>
              </w:rPr>
              <w:t>9</w:t>
            </w:r>
            <w:r w:rsidR="00956344">
              <w:rPr>
                <w:noProof/>
                <w:webHidden/>
              </w:rPr>
              <w:fldChar w:fldCharType="end"/>
            </w:r>
          </w:hyperlink>
        </w:p>
        <w:p w14:paraId="5EB069DD" w14:textId="5C30A58F" w:rsidR="00956344" w:rsidRDefault="009361A0">
          <w:pPr>
            <w:pStyle w:val="TOC2"/>
            <w:tabs>
              <w:tab w:val="left" w:pos="880"/>
              <w:tab w:val="right" w:leader="dot" w:pos="9017"/>
            </w:tabs>
            <w:rPr>
              <w:b w:val="0"/>
              <w:noProof/>
              <w:lang w:val="vi-VN" w:eastAsia="ja-JP"/>
            </w:rPr>
          </w:pPr>
          <w:hyperlink w:anchor="_Toc516398476" w:history="1">
            <w:r w:rsidR="00956344" w:rsidRPr="00344EFA">
              <w:rPr>
                <w:rStyle w:val="Hyperlink"/>
                <w:noProof/>
              </w:rPr>
              <w:t>2.1</w:t>
            </w:r>
            <w:r w:rsidR="00956344">
              <w:rPr>
                <w:b w:val="0"/>
                <w:noProof/>
                <w:lang w:val="vi-VN" w:eastAsia="ja-JP"/>
              </w:rPr>
              <w:tab/>
            </w:r>
            <w:r w:rsidR="00956344" w:rsidRPr="00344EFA">
              <w:rPr>
                <w:rStyle w:val="Hyperlink"/>
                <w:noProof/>
              </w:rPr>
              <w:t>Hệ thống báo động tưới cây</w:t>
            </w:r>
            <w:r w:rsidR="00956344">
              <w:rPr>
                <w:noProof/>
                <w:webHidden/>
              </w:rPr>
              <w:tab/>
            </w:r>
            <w:r w:rsidR="00956344">
              <w:rPr>
                <w:noProof/>
                <w:webHidden/>
              </w:rPr>
              <w:fldChar w:fldCharType="begin"/>
            </w:r>
            <w:r w:rsidR="00956344">
              <w:rPr>
                <w:noProof/>
                <w:webHidden/>
              </w:rPr>
              <w:instrText xml:space="preserve"> PAGEREF _Toc516398476 \h </w:instrText>
            </w:r>
            <w:r w:rsidR="00956344">
              <w:rPr>
                <w:noProof/>
                <w:webHidden/>
              </w:rPr>
            </w:r>
            <w:r w:rsidR="00956344">
              <w:rPr>
                <w:noProof/>
                <w:webHidden/>
              </w:rPr>
              <w:fldChar w:fldCharType="separate"/>
            </w:r>
            <w:r w:rsidR="00806DFF">
              <w:rPr>
                <w:noProof/>
                <w:webHidden/>
              </w:rPr>
              <w:t>9</w:t>
            </w:r>
            <w:r w:rsidR="00956344">
              <w:rPr>
                <w:noProof/>
                <w:webHidden/>
              </w:rPr>
              <w:fldChar w:fldCharType="end"/>
            </w:r>
          </w:hyperlink>
        </w:p>
        <w:p w14:paraId="30DA2DFC" w14:textId="774D6AF8" w:rsidR="00956344" w:rsidRDefault="009361A0">
          <w:pPr>
            <w:pStyle w:val="TOC2"/>
            <w:tabs>
              <w:tab w:val="left" w:pos="880"/>
              <w:tab w:val="right" w:leader="dot" w:pos="9017"/>
            </w:tabs>
            <w:rPr>
              <w:b w:val="0"/>
              <w:noProof/>
              <w:lang w:val="vi-VN" w:eastAsia="ja-JP"/>
            </w:rPr>
          </w:pPr>
          <w:hyperlink w:anchor="_Toc516398477" w:history="1">
            <w:r w:rsidR="00956344" w:rsidRPr="00344EFA">
              <w:rPr>
                <w:rStyle w:val="Hyperlink"/>
                <w:noProof/>
                <w:lang w:val="vi-VN"/>
              </w:rPr>
              <w:t>2.2</w:t>
            </w:r>
            <w:r w:rsidR="00956344">
              <w:rPr>
                <w:b w:val="0"/>
                <w:noProof/>
                <w:lang w:val="vi-VN" w:eastAsia="ja-JP"/>
              </w:rPr>
              <w:tab/>
            </w:r>
            <w:r w:rsidR="00956344" w:rsidRPr="00344EFA">
              <w:rPr>
                <w:rStyle w:val="Hyperlink"/>
                <w:noProof/>
                <w:lang w:val="vi-VN"/>
              </w:rPr>
              <w:t>Các công cụ sử dụng để thiết kế hệ thống</w:t>
            </w:r>
            <w:r w:rsidR="00956344">
              <w:rPr>
                <w:noProof/>
                <w:webHidden/>
              </w:rPr>
              <w:tab/>
            </w:r>
            <w:r w:rsidR="00956344">
              <w:rPr>
                <w:noProof/>
                <w:webHidden/>
              </w:rPr>
              <w:fldChar w:fldCharType="begin"/>
            </w:r>
            <w:r w:rsidR="00956344">
              <w:rPr>
                <w:noProof/>
                <w:webHidden/>
              </w:rPr>
              <w:instrText xml:space="preserve"> PAGEREF _Toc516398477 \h </w:instrText>
            </w:r>
            <w:r w:rsidR="00956344">
              <w:rPr>
                <w:noProof/>
                <w:webHidden/>
              </w:rPr>
            </w:r>
            <w:r w:rsidR="00956344">
              <w:rPr>
                <w:noProof/>
                <w:webHidden/>
              </w:rPr>
              <w:fldChar w:fldCharType="separate"/>
            </w:r>
            <w:r w:rsidR="00806DFF">
              <w:rPr>
                <w:noProof/>
                <w:webHidden/>
              </w:rPr>
              <w:t>10</w:t>
            </w:r>
            <w:r w:rsidR="00956344">
              <w:rPr>
                <w:noProof/>
                <w:webHidden/>
              </w:rPr>
              <w:fldChar w:fldCharType="end"/>
            </w:r>
          </w:hyperlink>
        </w:p>
        <w:p w14:paraId="3D22E933" w14:textId="57B1901E" w:rsidR="00956344" w:rsidRDefault="009361A0">
          <w:pPr>
            <w:pStyle w:val="TOC3"/>
            <w:tabs>
              <w:tab w:val="left" w:pos="1320"/>
              <w:tab w:val="right" w:leader="dot" w:pos="9017"/>
            </w:tabs>
            <w:rPr>
              <w:noProof/>
              <w:lang w:val="vi-VN" w:eastAsia="ja-JP"/>
            </w:rPr>
          </w:pPr>
          <w:hyperlink w:anchor="_Toc516398478" w:history="1">
            <w:r w:rsidR="00956344" w:rsidRPr="00344EFA">
              <w:rPr>
                <w:rStyle w:val="Hyperlink"/>
                <w:noProof/>
              </w:rPr>
              <w:t>2.2.1</w:t>
            </w:r>
            <w:r w:rsidR="00956344">
              <w:rPr>
                <w:noProof/>
                <w:lang w:val="vi-VN" w:eastAsia="ja-JP"/>
              </w:rPr>
              <w:tab/>
            </w:r>
            <w:r w:rsidR="00956344" w:rsidRPr="00344EFA">
              <w:rPr>
                <w:rStyle w:val="Hyperlink"/>
                <w:noProof/>
              </w:rPr>
              <w:t>Bộ AT89S52 Development Kit</w:t>
            </w:r>
            <w:r w:rsidR="00956344">
              <w:rPr>
                <w:noProof/>
                <w:webHidden/>
              </w:rPr>
              <w:tab/>
            </w:r>
            <w:r w:rsidR="00956344">
              <w:rPr>
                <w:noProof/>
                <w:webHidden/>
              </w:rPr>
              <w:fldChar w:fldCharType="begin"/>
            </w:r>
            <w:r w:rsidR="00956344">
              <w:rPr>
                <w:noProof/>
                <w:webHidden/>
              </w:rPr>
              <w:instrText xml:space="preserve"> PAGEREF _Toc516398478 \h </w:instrText>
            </w:r>
            <w:r w:rsidR="00956344">
              <w:rPr>
                <w:noProof/>
                <w:webHidden/>
              </w:rPr>
            </w:r>
            <w:r w:rsidR="00956344">
              <w:rPr>
                <w:noProof/>
                <w:webHidden/>
              </w:rPr>
              <w:fldChar w:fldCharType="separate"/>
            </w:r>
            <w:r w:rsidR="00806DFF">
              <w:rPr>
                <w:noProof/>
                <w:webHidden/>
              </w:rPr>
              <w:t>10</w:t>
            </w:r>
            <w:r w:rsidR="00956344">
              <w:rPr>
                <w:noProof/>
                <w:webHidden/>
              </w:rPr>
              <w:fldChar w:fldCharType="end"/>
            </w:r>
          </w:hyperlink>
        </w:p>
        <w:p w14:paraId="7F591C65" w14:textId="6562AAC7" w:rsidR="00956344" w:rsidRDefault="009361A0">
          <w:pPr>
            <w:pStyle w:val="TOC3"/>
            <w:tabs>
              <w:tab w:val="left" w:pos="1320"/>
              <w:tab w:val="right" w:leader="dot" w:pos="9017"/>
            </w:tabs>
            <w:rPr>
              <w:noProof/>
              <w:lang w:val="vi-VN" w:eastAsia="ja-JP"/>
            </w:rPr>
          </w:pPr>
          <w:hyperlink w:anchor="_Toc516398479" w:history="1">
            <w:r w:rsidR="00956344" w:rsidRPr="00344EFA">
              <w:rPr>
                <w:rStyle w:val="Hyperlink"/>
                <w:noProof/>
              </w:rPr>
              <w:t>2.2.2</w:t>
            </w:r>
            <w:r w:rsidR="00956344">
              <w:rPr>
                <w:noProof/>
                <w:lang w:val="vi-VN" w:eastAsia="ja-JP"/>
              </w:rPr>
              <w:tab/>
            </w:r>
            <w:r w:rsidR="00956344" w:rsidRPr="00344EFA">
              <w:rPr>
                <w:rStyle w:val="Hyperlink"/>
                <w:noProof/>
              </w:rPr>
              <w:t>Proteus Design Suit 7.8</w:t>
            </w:r>
            <w:r w:rsidR="00956344">
              <w:rPr>
                <w:noProof/>
                <w:webHidden/>
              </w:rPr>
              <w:tab/>
            </w:r>
            <w:r w:rsidR="00956344">
              <w:rPr>
                <w:noProof/>
                <w:webHidden/>
              </w:rPr>
              <w:fldChar w:fldCharType="begin"/>
            </w:r>
            <w:r w:rsidR="00956344">
              <w:rPr>
                <w:noProof/>
                <w:webHidden/>
              </w:rPr>
              <w:instrText xml:space="preserve"> PAGEREF _Toc516398479 \h </w:instrText>
            </w:r>
            <w:r w:rsidR="00956344">
              <w:rPr>
                <w:noProof/>
                <w:webHidden/>
              </w:rPr>
            </w:r>
            <w:r w:rsidR="00956344">
              <w:rPr>
                <w:noProof/>
                <w:webHidden/>
              </w:rPr>
              <w:fldChar w:fldCharType="separate"/>
            </w:r>
            <w:r w:rsidR="00806DFF">
              <w:rPr>
                <w:noProof/>
                <w:webHidden/>
              </w:rPr>
              <w:t>11</w:t>
            </w:r>
            <w:r w:rsidR="00956344">
              <w:rPr>
                <w:noProof/>
                <w:webHidden/>
              </w:rPr>
              <w:fldChar w:fldCharType="end"/>
            </w:r>
          </w:hyperlink>
        </w:p>
        <w:p w14:paraId="18A34ADA" w14:textId="1B18F1BA" w:rsidR="00956344" w:rsidRDefault="009361A0">
          <w:pPr>
            <w:pStyle w:val="TOC3"/>
            <w:tabs>
              <w:tab w:val="left" w:pos="1320"/>
              <w:tab w:val="right" w:leader="dot" w:pos="9017"/>
            </w:tabs>
            <w:rPr>
              <w:noProof/>
              <w:lang w:val="vi-VN" w:eastAsia="ja-JP"/>
            </w:rPr>
          </w:pPr>
          <w:hyperlink w:anchor="_Toc516398480" w:history="1">
            <w:r w:rsidR="00956344" w:rsidRPr="00344EFA">
              <w:rPr>
                <w:rStyle w:val="Hyperlink"/>
                <w:noProof/>
              </w:rPr>
              <w:t>2.2.3</w:t>
            </w:r>
            <w:r w:rsidR="00956344">
              <w:rPr>
                <w:noProof/>
                <w:lang w:val="vi-VN" w:eastAsia="ja-JP"/>
              </w:rPr>
              <w:tab/>
            </w:r>
            <w:r w:rsidR="00956344" w:rsidRPr="00344EFA">
              <w:rPr>
                <w:rStyle w:val="Hyperlink"/>
                <w:noProof/>
              </w:rPr>
              <w:t>Keil µVision4</w:t>
            </w:r>
            <w:r w:rsidR="00956344">
              <w:rPr>
                <w:noProof/>
                <w:webHidden/>
              </w:rPr>
              <w:tab/>
            </w:r>
            <w:r w:rsidR="00956344">
              <w:rPr>
                <w:noProof/>
                <w:webHidden/>
              </w:rPr>
              <w:fldChar w:fldCharType="begin"/>
            </w:r>
            <w:r w:rsidR="00956344">
              <w:rPr>
                <w:noProof/>
                <w:webHidden/>
              </w:rPr>
              <w:instrText xml:space="preserve"> PAGEREF _Toc516398480 \h </w:instrText>
            </w:r>
            <w:r w:rsidR="00956344">
              <w:rPr>
                <w:noProof/>
                <w:webHidden/>
              </w:rPr>
            </w:r>
            <w:r w:rsidR="00956344">
              <w:rPr>
                <w:noProof/>
                <w:webHidden/>
              </w:rPr>
              <w:fldChar w:fldCharType="separate"/>
            </w:r>
            <w:r w:rsidR="00806DFF">
              <w:rPr>
                <w:noProof/>
                <w:webHidden/>
              </w:rPr>
              <w:t>12</w:t>
            </w:r>
            <w:r w:rsidR="00956344">
              <w:rPr>
                <w:noProof/>
                <w:webHidden/>
              </w:rPr>
              <w:fldChar w:fldCharType="end"/>
            </w:r>
          </w:hyperlink>
        </w:p>
        <w:p w14:paraId="4B7B3FEC" w14:textId="012E1ADC" w:rsidR="00956344" w:rsidRDefault="009361A0">
          <w:pPr>
            <w:pStyle w:val="TOC3"/>
            <w:tabs>
              <w:tab w:val="left" w:pos="1320"/>
              <w:tab w:val="right" w:leader="dot" w:pos="9017"/>
            </w:tabs>
            <w:rPr>
              <w:noProof/>
              <w:lang w:val="vi-VN" w:eastAsia="ja-JP"/>
            </w:rPr>
          </w:pPr>
          <w:hyperlink w:anchor="_Toc516398481" w:history="1">
            <w:r w:rsidR="00956344" w:rsidRPr="00344EFA">
              <w:rPr>
                <w:rStyle w:val="Hyperlink"/>
                <w:noProof/>
              </w:rPr>
              <w:t>2.2.4</w:t>
            </w:r>
            <w:r w:rsidR="00956344">
              <w:rPr>
                <w:noProof/>
                <w:lang w:val="vi-VN" w:eastAsia="ja-JP"/>
              </w:rPr>
              <w:tab/>
            </w:r>
            <w:r w:rsidR="00956344" w:rsidRPr="00344EFA">
              <w:rPr>
                <w:rStyle w:val="Hyperlink"/>
                <w:noProof/>
              </w:rPr>
              <w:t>IC Programmer v2</w:t>
            </w:r>
            <w:r w:rsidR="00956344">
              <w:rPr>
                <w:noProof/>
                <w:webHidden/>
              </w:rPr>
              <w:tab/>
            </w:r>
            <w:r w:rsidR="00956344">
              <w:rPr>
                <w:noProof/>
                <w:webHidden/>
              </w:rPr>
              <w:fldChar w:fldCharType="begin"/>
            </w:r>
            <w:r w:rsidR="00956344">
              <w:rPr>
                <w:noProof/>
                <w:webHidden/>
              </w:rPr>
              <w:instrText xml:space="preserve"> PAGEREF _Toc516398481 \h </w:instrText>
            </w:r>
            <w:r w:rsidR="00956344">
              <w:rPr>
                <w:noProof/>
                <w:webHidden/>
              </w:rPr>
            </w:r>
            <w:r w:rsidR="00956344">
              <w:rPr>
                <w:noProof/>
                <w:webHidden/>
              </w:rPr>
              <w:fldChar w:fldCharType="separate"/>
            </w:r>
            <w:r w:rsidR="00806DFF">
              <w:rPr>
                <w:noProof/>
                <w:webHidden/>
              </w:rPr>
              <w:t>12</w:t>
            </w:r>
            <w:r w:rsidR="00956344">
              <w:rPr>
                <w:noProof/>
                <w:webHidden/>
              </w:rPr>
              <w:fldChar w:fldCharType="end"/>
            </w:r>
          </w:hyperlink>
        </w:p>
        <w:p w14:paraId="52501973" w14:textId="1D2672FE" w:rsidR="00956344" w:rsidRDefault="009361A0">
          <w:pPr>
            <w:pStyle w:val="TOC1"/>
            <w:tabs>
              <w:tab w:val="right" w:leader="dot" w:pos="9017"/>
            </w:tabs>
            <w:rPr>
              <w:b w:val="0"/>
              <w:noProof/>
              <w:lang w:val="vi-VN" w:eastAsia="ja-JP"/>
            </w:rPr>
          </w:pPr>
          <w:hyperlink w:anchor="_Toc516398482" w:history="1">
            <w:r w:rsidR="00956344" w:rsidRPr="00344EFA">
              <w:rPr>
                <w:rStyle w:val="Hyperlink"/>
                <w:noProof/>
                <w:lang w:val="vi-VN"/>
              </w:rPr>
              <w:t xml:space="preserve">Chương III: </w:t>
            </w:r>
            <w:r w:rsidR="00956344" w:rsidRPr="00344EFA">
              <w:rPr>
                <w:rStyle w:val="Hyperlink"/>
                <w:noProof/>
              </w:rPr>
              <w:t>Thiết kế lập trình hệ thống</w:t>
            </w:r>
            <w:r w:rsidR="00956344">
              <w:rPr>
                <w:noProof/>
                <w:webHidden/>
              </w:rPr>
              <w:tab/>
            </w:r>
            <w:r w:rsidR="00956344">
              <w:rPr>
                <w:noProof/>
                <w:webHidden/>
              </w:rPr>
              <w:fldChar w:fldCharType="begin"/>
            </w:r>
            <w:r w:rsidR="00956344">
              <w:rPr>
                <w:noProof/>
                <w:webHidden/>
              </w:rPr>
              <w:instrText xml:space="preserve"> PAGEREF _Toc516398482 \h </w:instrText>
            </w:r>
            <w:r w:rsidR="00956344">
              <w:rPr>
                <w:noProof/>
                <w:webHidden/>
              </w:rPr>
            </w:r>
            <w:r w:rsidR="00956344">
              <w:rPr>
                <w:noProof/>
                <w:webHidden/>
              </w:rPr>
              <w:fldChar w:fldCharType="separate"/>
            </w:r>
            <w:r w:rsidR="00806DFF">
              <w:rPr>
                <w:noProof/>
                <w:webHidden/>
              </w:rPr>
              <w:t>14</w:t>
            </w:r>
            <w:r w:rsidR="00956344">
              <w:rPr>
                <w:noProof/>
                <w:webHidden/>
              </w:rPr>
              <w:fldChar w:fldCharType="end"/>
            </w:r>
          </w:hyperlink>
        </w:p>
        <w:p w14:paraId="65ED2D03" w14:textId="58AF52E1" w:rsidR="00956344" w:rsidRDefault="009361A0">
          <w:pPr>
            <w:pStyle w:val="TOC2"/>
            <w:tabs>
              <w:tab w:val="right" w:leader="dot" w:pos="9017"/>
            </w:tabs>
            <w:rPr>
              <w:b w:val="0"/>
              <w:noProof/>
              <w:lang w:val="vi-VN" w:eastAsia="ja-JP"/>
            </w:rPr>
          </w:pPr>
          <w:hyperlink w:anchor="_Toc516398483" w:history="1">
            <w:r w:rsidR="00956344" w:rsidRPr="00344EFA">
              <w:rPr>
                <w:rStyle w:val="Hyperlink"/>
                <w:noProof/>
              </w:rPr>
              <w:t>3.1 Thiết kế phần cứng</w:t>
            </w:r>
            <w:r w:rsidR="00956344">
              <w:rPr>
                <w:noProof/>
                <w:webHidden/>
              </w:rPr>
              <w:tab/>
            </w:r>
            <w:r w:rsidR="00956344">
              <w:rPr>
                <w:noProof/>
                <w:webHidden/>
              </w:rPr>
              <w:fldChar w:fldCharType="begin"/>
            </w:r>
            <w:r w:rsidR="00956344">
              <w:rPr>
                <w:noProof/>
                <w:webHidden/>
              </w:rPr>
              <w:instrText xml:space="preserve"> PAGEREF _Toc516398483 \h </w:instrText>
            </w:r>
            <w:r w:rsidR="00956344">
              <w:rPr>
                <w:noProof/>
                <w:webHidden/>
              </w:rPr>
            </w:r>
            <w:r w:rsidR="00956344">
              <w:rPr>
                <w:noProof/>
                <w:webHidden/>
              </w:rPr>
              <w:fldChar w:fldCharType="separate"/>
            </w:r>
            <w:r w:rsidR="00806DFF">
              <w:rPr>
                <w:noProof/>
                <w:webHidden/>
              </w:rPr>
              <w:t>14</w:t>
            </w:r>
            <w:r w:rsidR="00956344">
              <w:rPr>
                <w:noProof/>
                <w:webHidden/>
              </w:rPr>
              <w:fldChar w:fldCharType="end"/>
            </w:r>
          </w:hyperlink>
        </w:p>
        <w:p w14:paraId="56E4BCEE" w14:textId="23F02C80" w:rsidR="00956344" w:rsidRDefault="009361A0">
          <w:pPr>
            <w:pStyle w:val="TOC2"/>
            <w:tabs>
              <w:tab w:val="right" w:leader="dot" w:pos="9017"/>
            </w:tabs>
            <w:rPr>
              <w:b w:val="0"/>
              <w:noProof/>
              <w:lang w:val="vi-VN" w:eastAsia="ja-JP"/>
            </w:rPr>
          </w:pPr>
          <w:hyperlink w:anchor="_Toc516398484" w:history="1">
            <w:r w:rsidR="00956344" w:rsidRPr="00344EFA">
              <w:rPr>
                <w:rStyle w:val="Hyperlink"/>
                <w:noProof/>
              </w:rPr>
              <w:t>3.2 Lập trình phần mềm</w:t>
            </w:r>
            <w:r w:rsidR="00956344">
              <w:rPr>
                <w:noProof/>
                <w:webHidden/>
              </w:rPr>
              <w:tab/>
            </w:r>
            <w:r w:rsidR="00956344">
              <w:rPr>
                <w:noProof/>
                <w:webHidden/>
              </w:rPr>
              <w:fldChar w:fldCharType="begin"/>
            </w:r>
            <w:r w:rsidR="00956344">
              <w:rPr>
                <w:noProof/>
                <w:webHidden/>
              </w:rPr>
              <w:instrText xml:space="preserve"> PAGEREF _Toc516398484 \h </w:instrText>
            </w:r>
            <w:r w:rsidR="00956344">
              <w:rPr>
                <w:noProof/>
                <w:webHidden/>
              </w:rPr>
            </w:r>
            <w:r w:rsidR="00956344">
              <w:rPr>
                <w:noProof/>
                <w:webHidden/>
              </w:rPr>
              <w:fldChar w:fldCharType="separate"/>
            </w:r>
            <w:r w:rsidR="00806DFF">
              <w:rPr>
                <w:noProof/>
                <w:webHidden/>
              </w:rPr>
              <w:t>14</w:t>
            </w:r>
            <w:r w:rsidR="00956344">
              <w:rPr>
                <w:noProof/>
                <w:webHidden/>
              </w:rPr>
              <w:fldChar w:fldCharType="end"/>
            </w:r>
          </w:hyperlink>
        </w:p>
        <w:p w14:paraId="2030E56F" w14:textId="0F665889" w:rsidR="00956344" w:rsidRDefault="009361A0">
          <w:pPr>
            <w:pStyle w:val="TOC3"/>
            <w:tabs>
              <w:tab w:val="right" w:leader="dot" w:pos="9017"/>
            </w:tabs>
            <w:rPr>
              <w:noProof/>
              <w:lang w:val="vi-VN" w:eastAsia="ja-JP"/>
            </w:rPr>
          </w:pPr>
          <w:hyperlink w:anchor="_Toc516398485" w:history="1">
            <w:r w:rsidR="00956344" w:rsidRPr="00344EFA">
              <w:rPr>
                <w:rStyle w:val="Hyperlink"/>
                <w:noProof/>
                <w:lang w:val="vi-VN"/>
              </w:rPr>
              <w:t>3.</w:t>
            </w:r>
            <w:r w:rsidR="00956344" w:rsidRPr="00344EFA">
              <w:rPr>
                <w:rStyle w:val="Hyperlink"/>
                <w:noProof/>
              </w:rPr>
              <w:t>2.1</w:t>
            </w:r>
            <w:r w:rsidR="00956344" w:rsidRPr="00344EFA">
              <w:rPr>
                <w:rStyle w:val="Hyperlink"/>
                <w:noProof/>
                <w:lang w:val="vi-VN"/>
              </w:rPr>
              <w:t xml:space="preserve"> Khởi tạo</w:t>
            </w:r>
            <w:r w:rsidR="00956344" w:rsidRPr="00344EFA">
              <w:rPr>
                <w:rStyle w:val="Hyperlink"/>
                <w:noProof/>
              </w:rPr>
              <w:t xml:space="preserve"> ngắt</w:t>
            </w:r>
            <w:r w:rsidR="00956344">
              <w:rPr>
                <w:noProof/>
                <w:webHidden/>
              </w:rPr>
              <w:tab/>
            </w:r>
            <w:r w:rsidR="00956344">
              <w:rPr>
                <w:noProof/>
                <w:webHidden/>
              </w:rPr>
              <w:fldChar w:fldCharType="begin"/>
            </w:r>
            <w:r w:rsidR="00956344">
              <w:rPr>
                <w:noProof/>
                <w:webHidden/>
              </w:rPr>
              <w:instrText xml:space="preserve"> PAGEREF _Toc516398485 \h </w:instrText>
            </w:r>
            <w:r w:rsidR="00956344">
              <w:rPr>
                <w:noProof/>
                <w:webHidden/>
              </w:rPr>
            </w:r>
            <w:r w:rsidR="00956344">
              <w:rPr>
                <w:noProof/>
                <w:webHidden/>
              </w:rPr>
              <w:fldChar w:fldCharType="separate"/>
            </w:r>
            <w:r w:rsidR="00806DFF">
              <w:rPr>
                <w:noProof/>
                <w:webHidden/>
              </w:rPr>
              <w:t>14</w:t>
            </w:r>
            <w:r w:rsidR="00956344">
              <w:rPr>
                <w:noProof/>
                <w:webHidden/>
              </w:rPr>
              <w:fldChar w:fldCharType="end"/>
            </w:r>
          </w:hyperlink>
        </w:p>
        <w:p w14:paraId="0EDE872E" w14:textId="34B6589E" w:rsidR="00956344" w:rsidRDefault="009361A0">
          <w:pPr>
            <w:pStyle w:val="TOC3"/>
            <w:tabs>
              <w:tab w:val="right" w:leader="dot" w:pos="9017"/>
            </w:tabs>
            <w:rPr>
              <w:noProof/>
              <w:lang w:val="vi-VN" w:eastAsia="ja-JP"/>
            </w:rPr>
          </w:pPr>
          <w:hyperlink w:anchor="_Toc516398486" w:history="1">
            <w:r w:rsidR="00956344" w:rsidRPr="00344EFA">
              <w:rPr>
                <w:rStyle w:val="Hyperlink"/>
                <w:noProof/>
                <w:lang w:val="vi-VN"/>
              </w:rPr>
              <w:t>3.2</w:t>
            </w:r>
            <w:r w:rsidR="00956344" w:rsidRPr="00344EFA">
              <w:rPr>
                <w:rStyle w:val="Hyperlink"/>
                <w:noProof/>
              </w:rPr>
              <w:t>.2</w:t>
            </w:r>
            <w:r w:rsidR="00956344" w:rsidRPr="00344EFA">
              <w:rPr>
                <w:rStyle w:val="Hyperlink"/>
                <w:noProof/>
                <w:lang w:val="vi-VN"/>
              </w:rPr>
              <w:t xml:space="preserve"> Trạng thái ban đầu</w:t>
            </w:r>
            <w:r w:rsidR="00956344">
              <w:rPr>
                <w:noProof/>
                <w:webHidden/>
              </w:rPr>
              <w:tab/>
            </w:r>
            <w:r w:rsidR="00956344">
              <w:rPr>
                <w:noProof/>
                <w:webHidden/>
              </w:rPr>
              <w:fldChar w:fldCharType="begin"/>
            </w:r>
            <w:r w:rsidR="00956344">
              <w:rPr>
                <w:noProof/>
                <w:webHidden/>
              </w:rPr>
              <w:instrText xml:space="preserve"> PAGEREF _Toc516398486 \h </w:instrText>
            </w:r>
            <w:r w:rsidR="00956344">
              <w:rPr>
                <w:noProof/>
                <w:webHidden/>
              </w:rPr>
            </w:r>
            <w:r w:rsidR="00956344">
              <w:rPr>
                <w:noProof/>
                <w:webHidden/>
              </w:rPr>
              <w:fldChar w:fldCharType="separate"/>
            </w:r>
            <w:r w:rsidR="00806DFF">
              <w:rPr>
                <w:noProof/>
                <w:webHidden/>
              </w:rPr>
              <w:t>15</w:t>
            </w:r>
            <w:r w:rsidR="00956344">
              <w:rPr>
                <w:noProof/>
                <w:webHidden/>
              </w:rPr>
              <w:fldChar w:fldCharType="end"/>
            </w:r>
          </w:hyperlink>
        </w:p>
        <w:p w14:paraId="09F49780" w14:textId="0D0C7E65" w:rsidR="00956344" w:rsidRDefault="009361A0">
          <w:pPr>
            <w:pStyle w:val="TOC3"/>
            <w:tabs>
              <w:tab w:val="right" w:leader="dot" w:pos="9017"/>
            </w:tabs>
            <w:rPr>
              <w:noProof/>
              <w:lang w:val="vi-VN" w:eastAsia="ja-JP"/>
            </w:rPr>
          </w:pPr>
          <w:hyperlink w:anchor="_Toc516398487" w:history="1">
            <w:r w:rsidR="00956344" w:rsidRPr="00344EFA">
              <w:rPr>
                <w:rStyle w:val="Hyperlink"/>
                <w:noProof/>
                <w:lang w:val="vi-VN"/>
              </w:rPr>
              <w:t>3.</w:t>
            </w:r>
            <w:r w:rsidR="00956344" w:rsidRPr="00344EFA">
              <w:rPr>
                <w:rStyle w:val="Hyperlink"/>
                <w:noProof/>
              </w:rPr>
              <w:t>2.3</w:t>
            </w:r>
            <w:r w:rsidR="00956344" w:rsidRPr="00344EFA">
              <w:rPr>
                <w:rStyle w:val="Hyperlink"/>
                <w:noProof/>
                <w:lang w:val="vi-VN"/>
              </w:rPr>
              <w:t xml:space="preserve"> Sự kiện ấn nút</w:t>
            </w:r>
            <w:r w:rsidR="00956344">
              <w:rPr>
                <w:noProof/>
                <w:webHidden/>
              </w:rPr>
              <w:tab/>
            </w:r>
            <w:r w:rsidR="00956344">
              <w:rPr>
                <w:noProof/>
                <w:webHidden/>
              </w:rPr>
              <w:fldChar w:fldCharType="begin"/>
            </w:r>
            <w:r w:rsidR="00956344">
              <w:rPr>
                <w:noProof/>
                <w:webHidden/>
              </w:rPr>
              <w:instrText xml:space="preserve"> PAGEREF _Toc516398487 \h </w:instrText>
            </w:r>
            <w:r w:rsidR="00956344">
              <w:rPr>
                <w:noProof/>
                <w:webHidden/>
              </w:rPr>
            </w:r>
            <w:r w:rsidR="00956344">
              <w:rPr>
                <w:noProof/>
                <w:webHidden/>
              </w:rPr>
              <w:fldChar w:fldCharType="separate"/>
            </w:r>
            <w:r w:rsidR="00806DFF">
              <w:rPr>
                <w:noProof/>
                <w:webHidden/>
              </w:rPr>
              <w:t>15</w:t>
            </w:r>
            <w:r w:rsidR="00956344">
              <w:rPr>
                <w:noProof/>
                <w:webHidden/>
              </w:rPr>
              <w:fldChar w:fldCharType="end"/>
            </w:r>
          </w:hyperlink>
        </w:p>
        <w:p w14:paraId="0764CE4A" w14:textId="1346E713" w:rsidR="00956344" w:rsidRDefault="009361A0">
          <w:pPr>
            <w:pStyle w:val="TOC3"/>
            <w:tabs>
              <w:tab w:val="right" w:leader="dot" w:pos="9017"/>
            </w:tabs>
            <w:rPr>
              <w:noProof/>
              <w:lang w:val="vi-VN" w:eastAsia="ja-JP"/>
            </w:rPr>
          </w:pPr>
          <w:hyperlink w:anchor="_Toc516398488" w:history="1">
            <w:r w:rsidR="00956344" w:rsidRPr="00344EFA">
              <w:rPr>
                <w:rStyle w:val="Hyperlink"/>
                <w:noProof/>
              </w:rPr>
              <w:t>3.2.4 Sự kiện khô nguy hiểm</w:t>
            </w:r>
            <w:r w:rsidR="00956344">
              <w:rPr>
                <w:noProof/>
                <w:webHidden/>
              </w:rPr>
              <w:tab/>
            </w:r>
            <w:r w:rsidR="00956344">
              <w:rPr>
                <w:noProof/>
                <w:webHidden/>
              </w:rPr>
              <w:fldChar w:fldCharType="begin"/>
            </w:r>
            <w:r w:rsidR="00956344">
              <w:rPr>
                <w:noProof/>
                <w:webHidden/>
              </w:rPr>
              <w:instrText xml:space="preserve"> PAGEREF _Toc516398488 \h </w:instrText>
            </w:r>
            <w:r w:rsidR="00956344">
              <w:rPr>
                <w:noProof/>
                <w:webHidden/>
              </w:rPr>
            </w:r>
            <w:r w:rsidR="00956344">
              <w:rPr>
                <w:noProof/>
                <w:webHidden/>
              </w:rPr>
              <w:fldChar w:fldCharType="separate"/>
            </w:r>
            <w:r w:rsidR="00806DFF">
              <w:rPr>
                <w:noProof/>
                <w:webHidden/>
              </w:rPr>
              <w:t>17</w:t>
            </w:r>
            <w:r w:rsidR="00956344">
              <w:rPr>
                <w:noProof/>
                <w:webHidden/>
              </w:rPr>
              <w:fldChar w:fldCharType="end"/>
            </w:r>
          </w:hyperlink>
        </w:p>
        <w:p w14:paraId="414A969E" w14:textId="16154F81" w:rsidR="00956344" w:rsidRDefault="009361A0">
          <w:pPr>
            <w:pStyle w:val="TOC3"/>
            <w:tabs>
              <w:tab w:val="right" w:leader="dot" w:pos="9017"/>
            </w:tabs>
            <w:rPr>
              <w:noProof/>
              <w:lang w:val="vi-VN" w:eastAsia="ja-JP"/>
            </w:rPr>
          </w:pPr>
          <w:hyperlink w:anchor="_Toc516398489" w:history="1">
            <w:r w:rsidR="00956344" w:rsidRPr="00344EFA">
              <w:rPr>
                <w:rStyle w:val="Hyperlink"/>
                <w:noProof/>
              </w:rPr>
              <w:t>3.2.5 Sự kiện tưới cây</w:t>
            </w:r>
            <w:r w:rsidR="00956344">
              <w:rPr>
                <w:noProof/>
                <w:webHidden/>
              </w:rPr>
              <w:tab/>
            </w:r>
            <w:r w:rsidR="00956344">
              <w:rPr>
                <w:noProof/>
                <w:webHidden/>
              </w:rPr>
              <w:fldChar w:fldCharType="begin"/>
            </w:r>
            <w:r w:rsidR="00956344">
              <w:rPr>
                <w:noProof/>
                <w:webHidden/>
              </w:rPr>
              <w:instrText xml:space="preserve"> PAGEREF _Toc516398489 \h </w:instrText>
            </w:r>
            <w:r w:rsidR="00956344">
              <w:rPr>
                <w:noProof/>
                <w:webHidden/>
              </w:rPr>
            </w:r>
            <w:r w:rsidR="00956344">
              <w:rPr>
                <w:noProof/>
                <w:webHidden/>
              </w:rPr>
              <w:fldChar w:fldCharType="separate"/>
            </w:r>
            <w:r w:rsidR="00806DFF">
              <w:rPr>
                <w:noProof/>
                <w:webHidden/>
              </w:rPr>
              <w:t>18</w:t>
            </w:r>
            <w:r w:rsidR="00956344">
              <w:rPr>
                <w:noProof/>
                <w:webHidden/>
              </w:rPr>
              <w:fldChar w:fldCharType="end"/>
            </w:r>
          </w:hyperlink>
        </w:p>
        <w:p w14:paraId="65810BE7" w14:textId="3A7664B8" w:rsidR="00956344" w:rsidRDefault="009361A0">
          <w:pPr>
            <w:pStyle w:val="TOC1"/>
            <w:tabs>
              <w:tab w:val="right" w:leader="dot" w:pos="9017"/>
            </w:tabs>
            <w:rPr>
              <w:b w:val="0"/>
              <w:noProof/>
              <w:lang w:val="vi-VN" w:eastAsia="ja-JP"/>
            </w:rPr>
          </w:pPr>
          <w:hyperlink w:anchor="_Toc516398490" w:history="1">
            <w:r w:rsidR="00956344" w:rsidRPr="00344EFA">
              <w:rPr>
                <w:rStyle w:val="Hyperlink"/>
                <w:noProof/>
                <w:lang w:val="vi-VN"/>
              </w:rPr>
              <w:t>Chương IV : Kết luận</w:t>
            </w:r>
            <w:r w:rsidR="00956344">
              <w:rPr>
                <w:noProof/>
                <w:webHidden/>
              </w:rPr>
              <w:tab/>
            </w:r>
            <w:r w:rsidR="00956344">
              <w:rPr>
                <w:noProof/>
                <w:webHidden/>
              </w:rPr>
              <w:fldChar w:fldCharType="begin"/>
            </w:r>
            <w:r w:rsidR="00956344">
              <w:rPr>
                <w:noProof/>
                <w:webHidden/>
              </w:rPr>
              <w:instrText xml:space="preserve"> PAGEREF _Toc516398490 \h </w:instrText>
            </w:r>
            <w:r w:rsidR="00956344">
              <w:rPr>
                <w:noProof/>
                <w:webHidden/>
              </w:rPr>
            </w:r>
            <w:r w:rsidR="00956344">
              <w:rPr>
                <w:noProof/>
                <w:webHidden/>
              </w:rPr>
              <w:fldChar w:fldCharType="separate"/>
            </w:r>
            <w:r w:rsidR="00806DFF">
              <w:rPr>
                <w:noProof/>
                <w:webHidden/>
              </w:rPr>
              <w:t>19</w:t>
            </w:r>
            <w:r w:rsidR="00956344">
              <w:rPr>
                <w:noProof/>
                <w:webHidden/>
              </w:rPr>
              <w:fldChar w:fldCharType="end"/>
            </w:r>
          </w:hyperlink>
        </w:p>
        <w:p w14:paraId="22B29B53" w14:textId="60065504" w:rsidR="00956344" w:rsidRDefault="009361A0">
          <w:pPr>
            <w:pStyle w:val="TOC1"/>
            <w:tabs>
              <w:tab w:val="right" w:leader="dot" w:pos="9017"/>
            </w:tabs>
            <w:rPr>
              <w:b w:val="0"/>
              <w:noProof/>
              <w:lang w:val="vi-VN" w:eastAsia="ja-JP"/>
            </w:rPr>
          </w:pPr>
          <w:hyperlink w:anchor="_Toc516398491" w:history="1">
            <w:r w:rsidR="00956344" w:rsidRPr="00344EFA">
              <w:rPr>
                <w:rStyle w:val="Hyperlink"/>
                <w:noProof/>
              </w:rPr>
              <w:t>Tài liệu tham khảo</w:t>
            </w:r>
            <w:r w:rsidR="00956344">
              <w:rPr>
                <w:noProof/>
                <w:webHidden/>
              </w:rPr>
              <w:tab/>
            </w:r>
            <w:r w:rsidR="00956344">
              <w:rPr>
                <w:noProof/>
                <w:webHidden/>
              </w:rPr>
              <w:fldChar w:fldCharType="begin"/>
            </w:r>
            <w:r w:rsidR="00956344">
              <w:rPr>
                <w:noProof/>
                <w:webHidden/>
              </w:rPr>
              <w:instrText xml:space="preserve"> PAGEREF _Toc516398491 \h </w:instrText>
            </w:r>
            <w:r w:rsidR="00956344">
              <w:rPr>
                <w:noProof/>
                <w:webHidden/>
              </w:rPr>
            </w:r>
            <w:r w:rsidR="00956344">
              <w:rPr>
                <w:noProof/>
                <w:webHidden/>
              </w:rPr>
              <w:fldChar w:fldCharType="separate"/>
            </w:r>
            <w:r w:rsidR="00806DFF">
              <w:rPr>
                <w:noProof/>
                <w:webHidden/>
              </w:rPr>
              <w:t>20</w:t>
            </w:r>
            <w:r w:rsidR="00956344">
              <w:rPr>
                <w:noProof/>
                <w:webHidden/>
              </w:rPr>
              <w:fldChar w:fldCharType="end"/>
            </w:r>
          </w:hyperlink>
        </w:p>
        <w:p w14:paraId="4BBB332F" w14:textId="333B88FD" w:rsidR="00DD5B27" w:rsidRDefault="00DD5B27">
          <w:r>
            <w:rPr>
              <w:b/>
              <w:bCs/>
            </w:rPr>
            <w:fldChar w:fldCharType="end"/>
          </w:r>
        </w:p>
      </w:sdtContent>
    </w:sdt>
    <w:p w14:paraId="42DAC900" w14:textId="77777777" w:rsidR="00B400DD" w:rsidRDefault="00B400DD">
      <w:pPr>
        <w:rPr>
          <w:rFonts w:asciiTheme="majorHAnsi" w:eastAsiaTheme="majorEastAsia" w:hAnsiTheme="majorHAnsi" w:cstheme="majorBidi"/>
          <w:color w:val="244061" w:themeColor="accent1" w:themeShade="80"/>
          <w:sz w:val="44"/>
          <w:szCs w:val="36"/>
        </w:rPr>
      </w:pPr>
      <w:r>
        <w:rPr>
          <w:sz w:val="44"/>
        </w:rPr>
        <w:br w:type="page"/>
      </w:r>
    </w:p>
    <w:p w14:paraId="5E5DEA4D" w14:textId="77777777" w:rsidR="001F7CD0" w:rsidRPr="005D2D5B" w:rsidRDefault="001F7CD0" w:rsidP="001F7CD0">
      <w:pPr>
        <w:pStyle w:val="Heading1"/>
        <w:jc w:val="center"/>
        <w:rPr>
          <w:sz w:val="44"/>
        </w:rPr>
      </w:pPr>
      <w:bookmarkStart w:id="1" w:name="_Toc516398468"/>
      <w:r w:rsidRPr="005D2D5B">
        <w:rPr>
          <w:sz w:val="44"/>
        </w:rPr>
        <w:lastRenderedPageBreak/>
        <w:t>Lời nói đầu</w:t>
      </w:r>
      <w:bookmarkEnd w:id="1"/>
    </w:p>
    <w:p w14:paraId="53F27BFD" w14:textId="77777777" w:rsidR="005D2D5B" w:rsidRPr="005D2D5B" w:rsidRDefault="005D2D5B" w:rsidP="005D2D5B"/>
    <w:p w14:paraId="188B87F5" w14:textId="514BD4BF" w:rsidR="001F7CD0" w:rsidRDefault="001F7CD0" w:rsidP="005D2D5B">
      <w:pPr>
        <w:jc w:val="both"/>
        <w:rPr>
          <w:sz w:val="24"/>
        </w:rPr>
      </w:pPr>
      <w:r>
        <w:tab/>
      </w:r>
      <w:r w:rsidR="005D2D5B">
        <w:rPr>
          <w:sz w:val="24"/>
        </w:rPr>
        <w:t xml:space="preserve">Trong thời buổi </w:t>
      </w:r>
      <w:r w:rsidR="00993A03">
        <w:rPr>
          <w:sz w:val="24"/>
        </w:rPr>
        <w:t xml:space="preserve">hiện nay, </w:t>
      </w:r>
      <w:r w:rsidR="005D2D5B">
        <w:rPr>
          <w:sz w:val="24"/>
        </w:rPr>
        <w:t>khoa học</w:t>
      </w:r>
      <w:r w:rsidR="00993A03">
        <w:rPr>
          <w:sz w:val="24"/>
        </w:rPr>
        <w:t xml:space="preserve"> kĩ thuật và công nghiệp</w:t>
      </w:r>
      <w:r w:rsidR="005D2D5B">
        <w:rPr>
          <w:sz w:val="24"/>
        </w:rPr>
        <w:t xml:space="preserve"> máy tính</w:t>
      </w:r>
      <w:r w:rsidR="00993A03">
        <w:rPr>
          <w:sz w:val="24"/>
        </w:rPr>
        <w:t xml:space="preserve"> đang phát triển mạnh mẽ và</w:t>
      </w:r>
      <w:r w:rsidR="005D2D5B">
        <w:rPr>
          <w:sz w:val="24"/>
        </w:rPr>
        <w:t xml:space="preserve"> đã trở thành một phần quan trọng không thể thiếu trong bất cứ một ngành nghề lĩnh vực cuộc sống nào. </w:t>
      </w:r>
      <w:r w:rsidR="00993A03">
        <w:rPr>
          <w:sz w:val="24"/>
        </w:rPr>
        <w:t>Các thiết bị công nghệ xuất hiện ngày một nhiều hơn, chứa bên trong nó những vi mạnh và vi xử lý phức tạp, hiện đại. Đi kèm với sự phức tạp của phần cứng, lập trình phần mềm cho các thiết bị vi xử lý này cũng trở lên phức tạp hơn rất nhiều. Vì thế, muốn làm việc tốt với phần cứng của thiết bị công nghệ nào cũng đòi hỏi cần có sự hiểu biết kĩ càng về các vi xử lý và kiến thức lập trình vi xử lý bằng Assembly.</w:t>
      </w:r>
    </w:p>
    <w:p w14:paraId="3BEB7CD3" w14:textId="70C4B7F4" w:rsidR="00C86B8B" w:rsidRDefault="00C86B8B" w:rsidP="005D2D5B">
      <w:pPr>
        <w:jc w:val="both"/>
        <w:rPr>
          <w:sz w:val="24"/>
        </w:rPr>
      </w:pPr>
      <w:r>
        <w:rPr>
          <w:sz w:val="24"/>
        </w:rPr>
        <w:tab/>
        <w:t xml:space="preserve">Tuy nhiên, </w:t>
      </w:r>
      <w:r w:rsidR="00993A03">
        <w:rPr>
          <w:sz w:val="24"/>
        </w:rPr>
        <w:t>việc lập trình vi xử lý là không hề đơn giản. Với yêu cầu càng cao thì hệ thống sẽ càng phức tạp và việc lập trình với từng phần của hệ thống sẽ càng khó khăn. Kể cả với những yêu cầu đơn giản như đóng mở một đèn LED theo chu kì thời gian cũng đòi hỏi hệ thống vi xử lý phải có đầy đủ các khối: bộ vi xử lý, bộ nhớ, các IC ngoại vi. Hệ thống tạo ra cũng thường rất phức tạp, bên cạnh đó</w:t>
      </w:r>
      <w:r w:rsidR="009A1256">
        <w:rPr>
          <w:sz w:val="24"/>
        </w:rPr>
        <w:t xml:space="preserve"> các vi xử lý thường đi kèm với dữ liệu dạng byte, word trong khi các đối tượng trong điện tử công nghiệp thường điều khiển theo các bit.</w:t>
      </w:r>
    </w:p>
    <w:p w14:paraId="4F364A14" w14:textId="0F884B13" w:rsidR="009A1256" w:rsidRDefault="009A1256" w:rsidP="005D2D5B">
      <w:pPr>
        <w:jc w:val="both"/>
        <w:rPr>
          <w:sz w:val="24"/>
        </w:rPr>
      </w:pPr>
      <w:r>
        <w:rPr>
          <w:sz w:val="24"/>
        </w:rPr>
        <w:tab/>
        <w:t>Chính vì sự phức tạp này mà các nhà sản xuất đã tích hợp một ít bộ nhớ cùng các thiết bị ngoại vi và vi xử lý để tạo thành một IC gọi và vi điều khiển. Với vi điều khiển, người sử dụng không cần thiết phải biết một lượng kiến thức quá nhiều như khi làm việc với vi xử lý, qua đó dễ dàng và thuận tiện hơn khi lập trình với nó. Sự ra đời của các vi điều khiển đã đánh dấu một bước tiến lớn trong ngành điều khiển công nghiệp điện tử, giúp cho việc thiết kế các mạnh hệ thống nhúng trở lên dễ dàng và tiện lợi hơn rất nhiều so với trước.</w:t>
      </w:r>
    </w:p>
    <w:p w14:paraId="542074AE" w14:textId="2F8086DA" w:rsidR="00C86B8B" w:rsidRDefault="00C86B8B" w:rsidP="005D2D5B">
      <w:pPr>
        <w:jc w:val="both"/>
        <w:rPr>
          <w:sz w:val="24"/>
        </w:rPr>
      </w:pPr>
      <w:r>
        <w:rPr>
          <w:sz w:val="24"/>
        </w:rPr>
        <w:tab/>
      </w:r>
      <w:r w:rsidR="009A1256">
        <w:rPr>
          <w:sz w:val="24"/>
        </w:rPr>
        <w:t xml:space="preserve">Có rất nhiều những hãng chế tạo vi điều khiển với đặc tính và chức năng khác nhau, một trong số đó là Atmel. Một trong số các vi điểu khiển phổ biến của Atmel đó là bộ AT89s52 thuộc họ vi điều khiển </w:t>
      </w:r>
      <w:r w:rsidR="0010179E">
        <w:rPr>
          <w:sz w:val="24"/>
        </w:rPr>
        <w:t xml:space="preserve">Intel </w:t>
      </w:r>
      <w:r w:rsidR="009A1256">
        <w:rPr>
          <w:sz w:val="24"/>
        </w:rPr>
        <w:t xml:space="preserve">8051. Thông qua môn học này, để hiểu rõ hơn về cách thức lập trình vi điều khiển nói chung và AT89s52 nói riêng, chúng em đã thực hiện đề tài “Thiết kế hệ thống báo động tưới cây bằng vi điều khiển”. </w:t>
      </w:r>
      <w:r w:rsidR="0010179E">
        <w:rPr>
          <w:sz w:val="24"/>
        </w:rPr>
        <w:t>Dưới đây là phần báo cáo cho sản phẩm mà nhóm đã thực hiện. Báo cáo bao gồm các phần: Giới thiệu về vi điều khiển AT89s52, Giới thiệu về hệ thống báo động tướ</w:t>
      </w:r>
      <w:r w:rsidR="00081CC0">
        <w:rPr>
          <w:sz w:val="24"/>
        </w:rPr>
        <w:t>i cây và các công cụ,</w:t>
      </w:r>
      <w:r w:rsidR="0010179E">
        <w:rPr>
          <w:sz w:val="24"/>
        </w:rPr>
        <w:t xml:space="preserve"> Thiết kế lập trình hệ thống và Kết luận.</w:t>
      </w:r>
    </w:p>
    <w:p w14:paraId="7C2922BB" w14:textId="77777777" w:rsidR="00057802" w:rsidRDefault="00057802" w:rsidP="005D2D5B">
      <w:pPr>
        <w:jc w:val="both"/>
        <w:rPr>
          <w:sz w:val="24"/>
        </w:rPr>
      </w:pPr>
      <w:r>
        <w:rPr>
          <w:sz w:val="24"/>
        </w:rPr>
        <w:tab/>
      </w:r>
      <w:r>
        <w:rPr>
          <w:sz w:val="24"/>
        </w:rPr>
        <w:tab/>
      </w:r>
      <w:r>
        <w:rPr>
          <w:sz w:val="24"/>
        </w:rPr>
        <w:tab/>
      </w:r>
      <w:r>
        <w:rPr>
          <w:sz w:val="24"/>
        </w:rPr>
        <w:tab/>
      </w:r>
      <w:r>
        <w:rPr>
          <w:sz w:val="24"/>
        </w:rPr>
        <w:tab/>
      </w:r>
      <w:r>
        <w:rPr>
          <w:sz w:val="24"/>
        </w:rPr>
        <w:tab/>
      </w:r>
      <w:r>
        <w:rPr>
          <w:sz w:val="24"/>
        </w:rPr>
        <w:tab/>
      </w:r>
    </w:p>
    <w:p w14:paraId="512652DF" w14:textId="77777777" w:rsidR="00057802" w:rsidRPr="0078044C" w:rsidRDefault="00057802" w:rsidP="005D2D5B">
      <w:pPr>
        <w:jc w:val="both"/>
        <w:rPr>
          <w:b/>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CE5FB0">
        <w:rPr>
          <w:sz w:val="24"/>
        </w:rPr>
        <w:tab/>
      </w:r>
      <w:r w:rsidR="00CE5FB0">
        <w:rPr>
          <w:sz w:val="24"/>
        </w:rPr>
        <w:tab/>
      </w:r>
      <w:r w:rsidRPr="0078044C">
        <w:rPr>
          <w:b/>
          <w:sz w:val="24"/>
        </w:rPr>
        <w:t>Nhóm sinh viên</w:t>
      </w:r>
    </w:p>
    <w:p w14:paraId="4646276D" w14:textId="1970A5DD" w:rsidR="00057802" w:rsidRDefault="00057802" w:rsidP="005D2D5B">
      <w:pPr>
        <w:jc w:val="both"/>
        <w:rPr>
          <w:sz w:val="24"/>
        </w:rPr>
      </w:pP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1B4D6C">
        <w:rPr>
          <w:sz w:val="24"/>
        </w:rPr>
        <w:tab/>
      </w:r>
      <w:r w:rsidR="001B4D6C">
        <w:rPr>
          <w:sz w:val="24"/>
        </w:rPr>
        <w:tab/>
      </w:r>
      <w:r w:rsidR="001B4D6C">
        <w:rPr>
          <w:sz w:val="24"/>
        </w:rPr>
        <w:tab/>
      </w:r>
      <w:r w:rsidR="001B4D6C">
        <w:rPr>
          <w:sz w:val="24"/>
        </w:rPr>
        <w:tab/>
      </w:r>
      <w:r>
        <w:rPr>
          <w:sz w:val="24"/>
        </w:rPr>
        <w:t>Nguyễn Hồng Ngọc,</w:t>
      </w:r>
    </w:p>
    <w:p w14:paraId="0C636874" w14:textId="39988EC1" w:rsidR="00057802" w:rsidRPr="001F7CD0" w:rsidRDefault="00057802" w:rsidP="005D2D5B">
      <w:pPr>
        <w:jc w:val="both"/>
        <w:rPr>
          <w:sz w:val="24"/>
        </w:rPr>
      </w:pPr>
      <w:r>
        <w:rPr>
          <w:sz w:val="24"/>
        </w:rPr>
        <w:tab/>
      </w:r>
      <w:r>
        <w:rPr>
          <w:sz w:val="24"/>
        </w:rPr>
        <w:tab/>
      </w:r>
      <w:r>
        <w:rPr>
          <w:sz w:val="24"/>
        </w:rPr>
        <w:tab/>
      </w:r>
      <w:r>
        <w:rPr>
          <w:sz w:val="24"/>
        </w:rPr>
        <w:tab/>
      </w:r>
      <w:r>
        <w:rPr>
          <w:sz w:val="24"/>
        </w:rPr>
        <w:tab/>
      </w:r>
      <w:r>
        <w:rPr>
          <w:sz w:val="24"/>
        </w:rPr>
        <w:tab/>
      </w:r>
      <w:r w:rsidR="00CE5FB0">
        <w:rPr>
          <w:sz w:val="24"/>
        </w:rPr>
        <w:tab/>
      </w:r>
      <w:r w:rsidR="00CE5FB0">
        <w:rPr>
          <w:sz w:val="24"/>
        </w:rPr>
        <w:tab/>
      </w:r>
      <w:r w:rsidR="00CE5FB0">
        <w:rPr>
          <w:sz w:val="24"/>
        </w:rPr>
        <w:tab/>
      </w:r>
      <w:r w:rsidR="00CE5FB0">
        <w:rPr>
          <w:sz w:val="24"/>
        </w:rPr>
        <w:tab/>
      </w:r>
      <w:r w:rsidR="00CE5FB0">
        <w:rPr>
          <w:sz w:val="24"/>
        </w:rPr>
        <w:tab/>
      </w:r>
      <w:r w:rsidR="001B4D6C">
        <w:rPr>
          <w:sz w:val="24"/>
        </w:rPr>
        <w:tab/>
      </w:r>
      <w:r w:rsidR="001B4D6C">
        <w:rPr>
          <w:sz w:val="24"/>
        </w:rPr>
        <w:tab/>
      </w:r>
      <w:r w:rsidR="001B4D6C">
        <w:rPr>
          <w:sz w:val="24"/>
        </w:rPr>
        <w:tab/>
      </w:r>
      <w:r w:rsidR="001B4D6C">
        <w:rPr>
          <w:sz w:val="24"/>
        </w:rPr>
        <w:tab/>
      </w:r>
      <w:r>
        <w:rPr>
          <w:sz w:val="24"/>
        </w:rPr>
        <w:t>Phạm Minh Tâm.</w:t>
      </w:r>
    </w:p>
    <w:p w14:paraId="5CAAD42D" w14:textId="77777777" w:rsidR="001F7CD0" w:rsidRDefault="001F7CD0">
      <w:pPr>
        <w:rPr>
          <w:rFonts w:asciiTheme="majorHAnsi" w:eastAsiaTheme="majorEastAsia" w:hAnsiTheme="majorHAnsi" w:cstheme="majorBidi"/>
          <w:color w:val="244061" w:themeColor="accent1" w:themeShade="80"/>
          <w:sz w:val="36"/>
          <w:szCs w:val="36"/>
        </w:rPr>
      </w:pPr>
      <w:r>
        <w:br w:type="page"/>
      </w:r>
    </w:p>
    <w:p w14:paraId="209A985E" w14:textId="61AEBA29" w:rsidR="002726C8" w:rsidRPr="00580C47" w:rsidRDefault="00600CD1" w:rsidP="004E7951">
      <w:pPr>
        <w:pStyle w:val="Heading1"/>
        <w:rPr>
          <w:sz w:val="40"/>
        </w:rPr>
      </w:pPr>
      <w:bookmarkStart w:id="2" w:name="_Toc516398469"/>
      <w:r w:rsidRPr="00580C47">
        <w:rPr>
          <w:sz w:val="40"/>
        </w:rPr>
        <w:lastRenderedPageBreak/>
        <w:t>Chương I</w:t>
      </w:r>
      <w:r w:rsidR="004E7951" w:rsidRPr="00580C47">
        <w:rPr>
          <w:sz w:val="40"/>
        </w:rPr>
        <w:t xml:space="preserve">: Giới thiệu về </w:t>
      </w:r>
      <w:r w:rsidR="0010179E">
        <w:rPr>
          <w:sz w:val="40"/>
        </w:rPr>
        <w:t>vi điều khiể</w:t>
      </w:r>
      <w:r w:rsidR="00081CC0">
        <w:rPr>
          <w:sz w:val="40"/>
        </w:rPr>
        <w:t>n AT89S</w:t>
      </w:r>
      <w:r w:rsidR="000D6950">
        <w:rPr>
          <w:sz w:val="40"/>
        </w:rPr>
        <w:t>52</w:t>
      </w:r>
      <w:bookmarkEnd w:id="2"/>
    </w:p>
    <w:p w14:paraId="65D415B4" w14:textId="77777777" w:rsidR="0078044C" w:rsidRDefault="0078044C" w:rsidP="0078044C"/>
    <w:p w14:paraId="4FA917D5" w14:textId="74A3A8F9" w:rsidR="0010179E" w:rsidRDefault="0010179E" w:rsidP="000E2D6C">
      <w:pPr>
        <w:pStyle w:val="Heading2"/>
        <w:numPr>
          <w:ilvl w:val="1"/>
          <w:numId w:val="21"/>
        </w:numPr>
      </w:pPr>
      <w:bookmarkStart w:id="3" w:name="_Toc516398470"/>
      <w:r>
        <w:t>Tổng quan về họ vi điều khiển Intel 8051</w:t>
      </w:r>
      <w:bookmarkEnd w:id="3"/>
    </w:p>
    <w:p w14:paraId="4AA073AF" w14:textId="54FF7904" w:rsidR="00E82A7A" w:rsidRDefault="00E82A7A" w:rsidP="00E82A7A">
      <w:pPr>
        <w:ind w:left="360" w:firstLine="360"/>
        <w:jc w:val="both"/>
        <w:rPr>
          <w:rFonts w:cstheme="minorHAnsi"/>
          <w:sz w:val="24"/>
          <w:szCs w:val="24"/>
        </w:rPr>
      </w:pPr>
      <w:r w:rsidRPr="00E82A7A">
        <w:rPr>
          <w:rFonts w:cstheme="minorHAnsi"/>
          <w:b/>
          <w:sz w:val="24"/>
          <w:szCs w:val="24"/>
        </w:rPr>
        <w:t>Intel 8051</w:t>
      </w:r>
      <w:r w:rsidRPr="00E82A7A">
        <w:rPr>
          <w:rFonts w:cstheme="minorHAnsi"/>
          <w:sz w:val="24"/>
          <w:szCs w:val="24"/>
        </w:rPr>
        <w:t xml:space="preserve"> (hay có tên gọi khác là MCS 51) là vi điều khiển đơn tinh thể (không nhầm với CPU) kiến trúc Harvard, lần đầu tiên được sản xuất bởi Intel năm 1980. Trong những năm 1980 và đầu những năm 1990</w:t>
      </w:r>
      <w:r>
        <w:rPr>
          <w:rFonts w:cstheme="minorHAnsi"/>
          <w:sz w:val="24"/>
          <w:szCs w:val="24"/>
        </w:rPr>
        <w:t xml:space="preserve">, Intel 8051 là một vi điều khiển </w:t>
      </w:r>
      <w:r w:rsidRPr="00E82A7A">
        <w:rPr>
          <w:rFonts w:cstheme="minorHAnsi"/>
          <w:sz w:val="24"/>
          <w:szCs w:val="24"/>
        </w:rPr>
        <w:t>rất nổi tiếng</w:t>
      </w:r>
      <w:r>
        <w:rPr>
          <w:rFonts w:cstheme="minorHAnsi"/>
          <w:sz w:val="24"/>
          <w:szCs w:val="24"/>
        </w:rPr>
        <w:t>, được ứng dụng rộng rãi trong nhiều hệ thống nhúng khác nhau.</w:t>
      </w:r>
    </w:p>
    <w:p w14:paraId="69FC9840" w14:textId="6D0A941A" w:rsidR="00E82A7A" w:rsidRPr="00E82A7A" w:rsidRDefault="00E82A7A" w:rsidP="00E82A7A">
      <w:pPr>
        <w:ind w:left="360" w:firstLine="360"/>
        <w:jc w:val="both"/>
        <w:rPr>
          <w:rFonts w:cstheme="minorHAnsi"/>
          <w:sz w:val="24"/>
          <w:szCs w:val="24"/>
        </w:rPr>
      </w:pPr>
      <w:r w:rsidRPr="00E82A7A">
        <w:rPr>
          <w:rFonts w:cstheme="minorHAnsi"/>
          <w:sz w:val="24"/>
          <w:szCs w:val="24"/>
        </w:rPr>
        <w:t xml:space="preserve">Kiến trúc cơ bản bên trong </w:t>
      </w:r>
      <w:r>
        <w:rPr>
          <w:rFonts w:cstheme="minorHAnsi"/>
          <w:sz w:val="24"/>
          <w:szCs w:val="24"/>
        </w:rPr>
        <w:t xml:space="preserve">Intel </w:t>
      </w:r>
      <w:r w:rsidRPr="00E82A7A">
        <w:rPr>
          <w:rFonts w:cstheme="minorHAnsi"/>
          <w:sz w:val="24"/>
          <w:szCs w:val="24"/>
        </w:rPr>
        <w:t>8051 bao gồm các đặ</w:t>
      </w:r>
      <w:r>
        <w:rPr>
          <w:rFonts w:cstheme="minorHAnsi"/>
          <w:sz w:val="24"/>
          <w:szCs w:val="24"/>
        </w:rPr>
        <w:t>c</w:t>
      </w:r>
      <w:r w:rsidRPr="00E82A7A">
        <w:rPr>
          <w:rFonts w:cstheme="minorHAnsi"/>
          <w:sz w:val="24"/>
          <w:szCs w:val="24"/>
        </w:rPr>
        <w:t xml:space="preserve"> tính sau:</w:t>
      </w:r>
    </w:p>
    <w:p w14:paraId="1A69CBDC"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Một ALU 8-bit, một thanh tích lũy và một thanh ghi 8-bit, do đó nó là một vi điều khiển 8-bit</w:t>
      </w:r>
    </w:p>
    <w:p w14:paraId="67BE6D05" w14:textId="47BCDAF3" w:rsidR="00E82A7A" w:rsidRPr="00E82A7A" w:rsidRDefault="00E82A7A" w:rsidP="00CA3FDE">
      <w:pPr>
        <w:pStyle w:val="ListParagraph"/>
        <w:numPr>
          <w:ilvl w:val="0"/>
          <w:numId w:val="2"/>
        </w:numPr>
        <w:tabs>
          <w:tab w:val="num" w:pos="1054"/>
        </w:tabs>
        <w:jc w:val="both"/>
        <w:rPr>
          <w:rFonts w:cstheme="minorHAnsi"/>
          <w:sz w:val="24"/>
          <w:szCs w:val="24"/>
        </w:rPr>
      </w:pPr>
      <w:r>
        <w:rPr>
          <w:rFonts w:cstheme="minorHAnsi"/>
          <w:sz w:val="24"/>
          <w:szCs w:val="24"/>
        </w:rPr>
        <w:t>B</w:t>
      </w:r>
      <w:r w:rsidRPr="00E82A7A">
        <w:rPr>
          <w:rFonts w:cstheme="minorHAnsi"/>
          <w:sz w:val="24"/>
          <w:szCs w:val="24"/>
        </w:rPr>
        <w:t>us dữ liệu 8-bit - có thể truy cập 8 bits dữ liệu trong một hoạt động.</w:t>
      </w:r>
    </w:p>
    <w:p w14:paraId="0F693834" w14:textId="32E64775" w:rsidR="00E82A7A" w:rsidRPr="00E82A7A" w:rsidRDefault="00E82A7A" w:rsidP="00CA3FDE">
      <w:pPr>
        <w:pStyle w:val="ListParagraph"/>
        <w:numPr>
          <w:ilvl w:val="0"/>
          <w:numId w:val="2"/>
        </w:numPr>
        <w:tabs>
          <w:tab w:val="num" w:pos="1054"/>
        </w:tabs>
        <w:jc w:val="both"/>
        <w:rPr>
          <w:rFonts w:cstheme="minorHAnsi"/>
          <w:sz w:val="24"/>
          <w:szCs w:val="24"/>
        </w:rPr>
      </w:pPr>
      <w:r>
        <w:rPr>
          <w:rFonts w:cstheme="minorHAnsi"/>
          <w:sz w:val="24"/>
          <w:szCs w:val="24"/>
        </w:rPr>
        <w:t>B</w:t>
      </w:r>
      <w:r w:rsidRPr="00E82A7A">
        <w:rPr>
          <w:rFonts w:cstheme="minorHAnsi"/>
          <w:sz w:val="24"/>
          <w:szCs w:val="24"/>
        </w:rPr>
        <w:t>us địa chỉ 16-bit - có thể truy cập 216 vị trí nhớ 64kB (65536 vị trí)cho mỗi bộ nhớ RAM và ROM</w:t>
      </w:r>
    </w:p>
    <w:p w14:paraId="529DDF22"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RAM trên chip - 128 bytes (bộ nhớ dữ liệu)</w:t>
      </w:r>
    </w:p>
    <w:p w14:paraId="0D85F6B1"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ROM trên chip - 4 kbytes (bộ nhớ chương trình)</w:t>
      </w:r>
    </w:p>
    <w:p w14:paraId="6755A7E2"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32 chân I/O riêng biệt (4 nhóm mỗi nhóm 8 chân I/O) có thể được truy cập riêng rẽ.</w:t>
      </w:r>
    </w:p>
    <w:p w14:paraId="5C168329"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Hai bộ định thời/đếm 16-bit</w:t>
      </w:r>
    </w:p>
    <w:p w14:paraId="66B2919C"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Đơn vị thu/phát bất đồng bộ phổ biến UART hoàn toàn song công.</w:t>
      </w:r>
    </w:p>
    <w:p w14:paraId="6B890614" w14:textId="77777777"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Sáu nguyên nhân ngắt với 2 mức ưu tiên.</w:t>
      </w:r>
    </w:p>
    <w:p w14:paraId="02BB2980" w14:textId="4750306A" w:rsidR="00E82A7A" w:rsidRPr="00E82A7A" w:rsidRDefault="00E82A7A" w:rsidP="00CA3FDE">
      <w:pPr>
        <w:pStyle w:val="ListParagraph"/>
        <w:numPr>
          <w:ilvl w:val="0"/>
          <w:numId w:val="2"/>
        </w:numPr>
        <w:tabs>
          <w:tab w:val="num" w:pos="1054"/>
        </w:tabs>
        <w:jc w:val="both"/>
        <w:rPr>
          <w:rFonts w:cstheme="minorHAnsi"/>
          <w:sz w:val="24"/>
          <w:szCs w:val="24"/>
        </w:rPr>
      </w:pPr>
      <w:r w:rsidRPr="00E82A7A">
        <w:rPr>
          <w:rFonts w:cstheme="minorHAnsi"/>
          <w:sz w:val="24"/>
          <w:szCs w:val="24"/>
        </w:rPr>
        <w:t>Chế độ tiết kiệm năng lượng (trên một số phiên bản)</w:t>
      </w:r>
      <w:r>
        <w:rPr>
          <w:rFonts w:cstheme="minorHAnsi"/>
          <w:sz w:val="24"/>
          <w:szCs w:val="24"/>
        </w:rPr>
        <w:t>.</w:t>
      </w:r>
    </w:p>
    <w:p w14:paraId="2EA39A02" w14:textId="1FEC8540" w:rsidR="0010179E" w:rsidRPr="00E82A7A" w:rsidRDefault="00E82A7A" w:rsidP="00E82A7A">
      <w:pPr>
        <w:ind w:left="360" w:firstLine="360"/>
        <w:jc w:val="both"/>
        <w:rPr>
          <w:rFonts w:cstheme="minorHAnsi"/>
          <w:sz w:val="24"/>
          <w:szCs w:val="24"/>
        </w:rPr>
      </w:pPr>
      <w:r>
        <w:rPr>
          <w:rFonts w:cstheme="minorHAnsi"/>
          <w:sz w:val="24"/>
          <w:szCs w:val="24"/>
        </w:rPr>
        <w:t xml:space="preserve">Tiếp theo đó, Intel đã nâng cấp và cho ra đời các chip hiện đại hơn như 8052, 8053, 8055. Hiện nay, Intel không còn sản xuất các loại vi điều khiển thuộc họ 8051 nữa, thay vào đó các nhà sản xuất thứ hai được cấp phép để cung cấp loại vi điều khiển này. Các vi điều khiển mới này chứa các </w:t>
      </w:r>
      <w:r w:rsidRPr="00E82A7A">
        <w:rPr>
          <w:rFonts w:cstheme="minorHAnsi"/>
          <w:sz w:val="24"/>
          <w:szCs w:val="24"/>
        </w:rPr>
        <w:t>thiết bị hiện đại hơn, với lõi phối hợp 8051, được sản xuất bởi hơn 20 nhà sản xuất độc lập, như Atmel, Maxim IC (công ty con của Dallas Semiconductor), NXP Semiconductors (Philips Semiconductor trước đây), Winbond, Silicon Laboratories, Texas Instruments và Cypress Semiconductor</w:t>
      </w:r>
      <w:r>
        <w:rPr>
          <w:rFonts w:cstheme="minorHAnsi"/>
          <w:sz w:val="24"/>
          <w:szCs w:val="24"/>
        </w:rPr>
        <w:t>.</w:t>
      </w:r>
    </w:p>
    <w:p w14:paraId="0017E094" w14:textId="257D6C61" w:rsidR="0010179E" w:rsidRDefault="0049441E" w:rsidP="000E2D6C">
      <w:pPr>
        <w:pStyle w:val="Heading2"/>
        <w:numPr>
          <w:ilvl w:val="1"/>
          <w:numId w:val="21"/>
        </w:numPr>
      </w:pPr>
      <w:bookmarkStart w:id="4" w:name="_Toc516398471"/>
      <w:r>
        <w:t>Giới thiệu chung về AT89s52</w:t>
      </w:r>
      <w:bookmarkEnd w:id="4"/>
    </w:p>
    <w:p w14:paraId="626077D7" w14:textId="72A12359" w:rsidR="0049441E" w:rsidRPr="0049441E" w:rsidRDefault="0049441E" w:rsidP="0049441E">
      <w:pPr>
        <w:ind w:left="360" w:firstLine="360"/>
        <w:jc w:val="both"/>
        <w:rPr>
          <w:sz w:val="24"/>
        </w:rPr>
      </w:pPr>
      <w:r>
        <w:rPr>
          <w:sz w:val="24"/>
        </w:rPr>
        <w:t>Vi điều khiển dòng 8051 được sử dụng rộng rãi nhất trên thế giới cũng như là ở Việt Nam đó là các vi điều khiển của hãng Atmel. Các mã số vi điều khiển cũng được Atmel thay đổi khi sản xuất. Mã số 80 trong “80Cxx” chuyển thành 89, chẳng hạn như chip 80C52 của Intel khi sang Atmel là chip AT89C52 với tính năng tương tự. Các dòng vi điều khiển phổ biến khác của Atmel là AT89C51, AT89C53 và AT89C55. Sau một khoảng thời gian cải tiến và phát triển, Atmel tung ra thì trường dòng vi điều khiển mang số hiệu “89Sxx” với nhiều cải tiến và đặc biệt là có thêm khả năng nạp chương trình theo chế độ nối tiếp rất đơn giản và tiện lợi cho người sử dụng.</w:t>
      </w:r>
    </w:p>
    <w:p w14:paraId="583B9B92" w14:textId="6E9C942B" w:rsidR="006A387F" w:rsidRDefault="006A387F">
      <w:pPr>
        <w:rPr>
          <w:sz w:val="24"/>
        </w:rPr>
      </w:pPr>
      <w:r>
        <w:rPr>
          <w:sz w:val="24"/>
        </w:rPr>
        <w:tab/>
      </w:r>
      <w:r>
        <w:rPr>
          <w:sz w:val="24"/>
        </w:rPr>
        <w:tab/>
        <w:t>Vi điều khiển AT89S52 tương thích với dòng Intel 8051 có các đặc tính</w:t>
      </w:r>
      <w:r w:rsidR="00F63AB1">
        <w:rPr>
          <w:sz w:val="24"/>
        </w:rPr>
        <w:t xml:space="preserve"> cơ bản</w:t>
      </w:r>
      <w:r>
        <w:rPr>
          <w:sz w:val="24"/>
        </w:rPr>
        <w:t xml:space="preserve"> sau:</w:t>
      </w:r>
    </w:p>
    <w:p w14:paraId="7A5CCE96" w14:textId="77777777" w:rsidR="006A387F" w:rsidRDefault="006A387F" w:rsidP="00CA3FDE">
      <w:pPr>
        <w:pStyle w:val="ListParagraph"/>
        <w:numPr>
          <w:ilvl w:val="0"/>
          <w:numId w:val="3"/>
        </w:numPr>
        <w:jc w:val="both"/>
        <w:rPr>
          <w:sz w:val="24"/>
        </w:rPr>
      </w:pPr>
      <w:r>
        <w:rPr>
          <w:sz w:val="24"/>
        </w:rPr>
        <w:t>Vi điều khiển CMOS 8-bit</w:t>
      </w:r>
    </w:p>
    <w:p w14:paraId="526BBA05" w14:textId="77777777" w:rsidR="006A387F" w:rsidRDefault="006A387F" w:rsidP="00CA3FDE">
      <w:pPr>
        <w:pStyle w:val="ListParagraph"/>
        <w:numPr>
          <w:ilvl w:val="0"/>
          <w:numId w:val="3"/>
        </w:numPr>
        <w:jc w:val="both"/>
        <w:rPr>
          <w:sz w:val="24"/>
        </w:rPr>
      </w:pPr>
      <w:r>
        <w:rPr>
          <w:sz w:val="24"/>
        </w:rPr>
        <w:lastRenderedPageBreak/>
        <w:t>8K bytes bộ nhớ trong lập trình được</w:t>
      </w:r>
    </w:p>
    <w:p w14:paraId="0FB40D23" w14:textId="77777777" w:rsidR="00F63AB1" w:rsidRDefault="00F63AB1" w:rsidP="00CA3FDE">
      <w:pPr>
        <w:pStyle w:val="ListParagraph"/>
        <w:numPr>
          <w:ilvl w:val="0"/>
          <w:numId w:val="3"/>
        </w:numPr>
        <w:jc w:val="both"/>
        <w:rPr>
          <w:sz w:val="24"/>
        </w:rPr>
      </w:pPr>
      <w:r>
        <w:rPr>
          <w:sz w:val="24"/>
        </w:rPr>
        <w:t>Vùng điện áp từ 4.0V đến 5.5V</w:t>
      </w:r>
    </w:p>
    <w:p w14:paraId="02698D15" w14:textId="77777777" w:rsidR="00F63AB1" w:rsidRDefault="00F63AB1" w:rsidP="00CA3FDE">
      <w:pPr>
        <w:pStyle w:val="ListParagraph"/>
        <w:numPr>
          <w:ilvl w:val="0"/>
          <w:numId w:val="3"/>
        </w:numPr>
        <w:jc w:val="both"/>
        <w:rPr>
          <w:sz w:val="24"/>
        </w:rPr>
      </w:pPr>
      <w:r>
        <w:rPr>
          <w:sz w:val="24"/>
        </w:rPr>
        <w:t>Bộ nhớ RAM 256 x 8-bit</w:t>
      </w:r>
    </w:p>
    <w:p w14:paraId="7C9AD171" w14:textId="77777777" w:rsidR="00F63AB1" w:rsidRDefault="00F63AB1" w:rsidP="00CA3FDE">
      <w:pPr>
        <w:pStyle w:val="ListParagraph"/>
        <w:numPr>
          <w:ilvl w:val="0"/>
          <w:numId w:val="3"/>
        </w:numPr>
        <w:jc w:val="both"/>
        <w:rPr>
          <w:sz w:val="24"/>
        </w:rPr>
      </w:pPr>
      <w:r>
        <w:rPr>
          <w:sz w:val="24"/>
        </w:rPr>
        <w:t>32 cổng vào ra lập trình được</w:t>
      </w:r>
    </w:p>
    <w:p w14:paraId="74E8B2E0" w14:textId="77777777" w:rsidR="00F63AB1" w:rsidRDefault="00F63AB1" w:rsidP="00CA3FDE">
      <w:pPr>
        <w:pStyle w:val="ListParagraph"/>
        <w:numPr>
          <w:ilvl w:val="0"/>
          <w:numId w:val="3"/>
        </w:numPr>
        <w:jc w:val="both"/>
        <w:rPr>
          <w:sz w:val="24"/>
        </w:rPr>
      </w:pPr>
      <w:r>
        <w:rPr>
          <w:sz w:val="24"/>
        </w:rPr>
        <w:t>3 bộ Timer 16-bit</w:t>
      </w:r>
    </w:p>
    <w:p w14:paraId="077FFBB6" w14:textId="0B377014" w:rsidR="00F63AB1" w:rsidRDefault="0060507D" w:rsidP="00CA3FDE">
      <w:pPr>
        <w:pStyle w:val="ListParagraph"/>
        <w:numPr>
          <w:ilvl w:val="0"/>
          <w:numId w:val="3"/>
        </w:numPr>
        <w:jc w:val="both"/>
        <w:rPr>
          <w:sz w:val="24"/>
        </w:rPr>
      </w:pPr>
      <w:r>
        <w:rPr>
          <w:sz w:val="24"/>
        </w:rPr>
        <w:t>8</w:t>
      </w:r>
      <w:r w:rsidR="00F63AB1">
        <w:rPr>
          <w:sz w:val="24"/>
        </w:rPr>
        <w:t xml:space="preserve"> nguồn ngắt</w:t>
      </w:r>
    </w:p>
    <w:p w14:paraId="07ED154F" w14:textId="77777777" w:rsidR="00F63AB1" w:rsidRDefault="00F63AB1" w:rsidP="00CA3FDE">
      <w:pPr>
        <w:pStyle w:val="ListParagraph"/>
        <w:numPr>
          <w:ilvl w:val="0"/>
          <w:numId w:val="3"/>
        </w:numPr>
        <w:jc w:val="both"/>
        <w:rPr>
          <w:sz w:val="24"/>
        </w:rPr>
      </w:pPr>
      <w:r>
        <w:rPr>
          <w:sz w:val="24"/>
        </w:rPr>
        <w:t>Kênh vào ra nối tiếp UART</w:t>
      </w:r>
    </w:p>
    <w:p w14:paraId="55ADC6A9" w14:textId="06AB1E02" w:rsidR="001E4337" w:rsidRDefault="001E4337" w:rsidP="00CA3FDE">
      <w:pPr>
        <w:pStyle w:val="ListParagraph"/>
        <w:numPr>
          <w:ilvl w:val="0"/>
          <w:numId w:val="3"/>
        </w:numPr>
        <w:jc w:val="both"/>
        <w:rPr>
          <w:sz w:val="24"/>
        </w:rPr>
      </w:pPr>
      <w:r>
        <w:rPr>
          <w:sz w:val="24"/>
        </w:rPr>
        <w:t>Watchdog timer</w:t>
      </w:r>
    </w:p>
    <w:p w14:paraId="41412484" w14:textId="77777777" w:rsidR="00F63AB1" w:rsidRDefault="00F63AB1" w:rsidP="00F63AB1">
      <w:pPr>
        <w:ind w:left="360" w:firstLine="360"/>
        <w:jc w:val="both"/>
        <w:rPr>
          <w:sz w:val="24"/>
        </w:rPr>
      </w:pPr>
      <w:r>
        <w:rPr>
          <w:sz w:val="24"/>
        </w:rPr>
        <w:t>AT89S52 là một bộ vi điều khiển mạnh mẽ thuộc dòng 8051 (MCS-51) với nhiều tính năng tiện lợi. Vi điều khiển AT89S52 ứng dụng rất tốt vào các hệ thống nhỏ, đơn giản với yêu cầu tiết kiệm năng lượng cao, phù hợp với nhiều thiết bị vào ra. Với đề tài xây dựng hệ thống báo động tưới cây, bộ vi điều khiển AT89S52 là rất phù hợp và đem lại hiệu quả cao về năng lượng.</w:t>
      </w:r>
    </w:p>
    <w:p w14:paraId="542662CD" w14:textId="30888D44" w:rsidR="00F63AB1" w:rsidRDefault="00F63AB1" w:rsidP="000E2D6C">
      <w:pPr>
        <w:pStyle w:val="Heading2"/>
        <w:numPr>
          <w:ilvl w:val="1"/>
          <w:numId w:val="21"/>
        </w:numPr>
      </w:pPr>
      <w:bookmarkStart w:id="5" w:name="_Toc516398472"/>
      <w:r>
        <w:t>Chi tiết về AT89S52</w:t>
      </w:r>
      <w:bookmarkEnd w:id="5"/>
    </w:p>
    <w:p w14:paraId="316676B7" w14:textId="4A66C09A" w:rsidR="00F63AB1" w:rsidRDefault="00F63AB1" w:rsidP="000E2D6C">
      <w:pPr>
        <w:pStyle w:val="Heading3"/>
        <w:numPr>
          <w:ilvl w:val="2"/>
          <w:numId w:val="21"/>
        </w:numPr>
      </w:pPr>
      <w:bookmarkStart w:id="6" w:name="_Toc516398473"/>
      <w:r>
        <w:t xml:space="preserve">Sơ đồ </w:t>
      </w:r>
      <w:r w:rsidR="00A3654F">
        <w:t>khối</w:t>
      </w:r>
      <w:r w:rsidR="00081CC0">
        <w:t xml:space="preserve"> của AT89S52</w:t>
      </w:r>
      <w:bookmarkEnd w:id="6"/>
    </w:p>
    <w:p w14:paraId="630106F7" w14:textId="3975238C" w:rsidR="00A3654F" w:rsidRDefault="00A3654F" w:rsidP="00A3654F">
      <w:pPr>
        <w:ind w:left="720"/>
        <w:rPr>
          <w:sz w:val="24"/>
        </w:rPr>
      </w:pPr>
      <w:r>
        <w:rPr>
          <w:sz w:val="24"/>
        </w:rPr>
        <w:t>Sơ đồ khối của AT89S52 như sau:</w:t>
      </w:r>
    </w:p>
    <w:p w14:paraId="5DE18853" w14:textId="2AEFACFD" w:rsidR="00A3654F" w:rsidRPr="00A3654F" w:rsidRDefault="00A3654F" w:rsidP="00A3654F">
      <w:pPr>
        <w:ind w:left="720"/>
        <w:jc w:val="center"/>
        <w:rPr>
          <w:sz w:val="24"/>
        </w:rPr>
      </w:pPr>
      <w:r>
        <w:rPr>
          <w:noProof/>
          <w:lang w:val="vi-VN" w:eastAsia="ja-JP"/>
        </w:rPr>
        <w:drawing>
          <wp:inline distT="0" distB="0" distL="0" distR="0" wp14:anchorId="47CC31F6" wp14:editId="5E1C1A4B">
            <wp:extent cx="4766061" cy="5176299"/>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07613" cy="5221428"/>
                    </a:xfrm>
                    <a:prstGeom prst="rect">
                      <a:avLst/>
                    </a:prstGeom>
                  </pic:spPr>
                </pic:pic>
              </a:graphicData>
            </a:graphic>
          </wp:inline>
        </w:drawing>
      </w:r>
    </w:p>
    <w:p w14:paraId="38361251" w14:textId="77777777" w:rsidR="00A3654F" w:rsidRDefault="00A3654F" w:rsidP="00F63AB1">
      <w:pPr>
        <w:ind w:left="360" w:firstLine="360"/>
        <w:rPr>
          <w:sz w:val="24"/>
        </w:rPr>
      </w:pPr>
      <w:r w:rsidRPr="00A3654F">
        <w:rPr>
          <w:sz w:val="24"/>
        </w:rPr>
        <w:lastRenderedPageBreak/>
        <w:t xml:space="preserve">Thành </w:t>
      </w:r>
      <w:r>
        <w:rPr>
          <w:sz w:val="24"/>
        </w:rPr>
        <w:t>phần chính của vi điều khiển AT89S52 là bộ xử lý trung tâm CPU bao gồm:</w:t>
      </w:r>
    </w:p>
    <w:p w14:paraId="146259BA" w14:textId="77777777" w:rsidR="00A3654F" w:rsidRPr="00A3654F" w:rsidRDefault="00A3654F" w:rsidP="00CA3FDE">
      <w:pPr>
        <w:pStyle w:val="ListParagraph"/>
        <w:numPr>
          <w:ilvl w:val="0"/>
          <w:numId w:val="4"/>
        </w:numPr>
      </w:pPr>
      <w:r>
        <w:rPr>
          <w:sz w:val="24"/>
        </w:rPr>
        <w:t>Các thanh ghi chức năng đặc biệt SFR</w:t>
      </w:r>
    </w:p>
    <w:p w14:paraId="5BD9AF54" w14:textId="77777777" w:rsidR="00A3654F" w:rsidRDefault="00A3654F" w:rsidP="00CA3FDE">
      <w:pPr>
        <w:pStyle w:val="ListParagraph"/>
        <w:numPr>
          <w:ilvl w:val="0"/>
          <w:numId w:val="4"/>
        </w:numPr>
      </w:pPr>
      <w:r w:rsidRPr="00A3654F">
        <w:rPr>
          <w:sz w:val="24"/>
        </w:rPr>
        <w:t>Đơn vị logic số học ALU</w:t>
      </w:r>
    </w:p>
    <w:p w14:paraId="7E651C53" w14:textId="77777777" w:rsidR="00A3654F" w:rsidRPr="00A3654F" w:rsidRDefault="00A3654F" w:rsidP="00CA3FDE">
      <w:pPr>
        <w:pStyle w:val="ListParagraph"/>
        <w:numPr>
          <w:ilvl w:val="0"/>
          <w:numId w:val="4"/>
        </w:numPr>
        <w:rPr>
          <w:sz w:val="24"/>
        </w:rPr>
      </w:pPr>
      <w:r w:rsidRPr="00A3654F">
        <w:rPr>
          <w:sz w:val="24"/>
        </w:rPr>
        <w:t>Cổng vào ra I/O</w:t>
      </w:r>
    </w:p>
    <w:p w14:paraId="568D9869" w14:textId="77777777" w:rsidR="00A3654F" w:rsidRPr="00A3654F" w:rsidRDefault="00A3654F" w:rsidP="00CA3FDE">
      <w:pPr>
        <w:pStyle w:val="ListParagraph"/>
        <w:numPr>
          <w:ilvl w:val="0"/>
          <w:numId w:val="4"/>
        </w:numPr>
      </w:pPr>
      <w:r w:rsidRPr="00A3654F">
        <w:rPr>
          <w:sz w:val="24"/>
        </w:rPr>
        <w:t>Bộ nhớ chương trình và bộ nhớ dữ liệu</w:t>
      </w:r>
    </w:p>
    <w:p w14:paraId="63850873" w14:textId="77777777" w:rsidR="00CE3CE1" w:rsidRDefault="00CE3CE1" w:rsidP="00A3654F">
      <w:pPr>
        <w:ind w:left="360" w:firstLine="360"/>
        <w:jc w:val="both"/>
        <w:rPr>
          <w:sz w:val="24"/>
        </w:rPr>
      </w:pPr>
      <w:r>
        <w:rPr>
          <w:sz w:val="24"/>
        </w:rPr>
        <w:t xml:space="preserve">Một số điều cơ bản về vi điều khiển AT89S52: </w:t>
      </w:r>
    </w:p>
    <w:p w14:paraId="5F63B8E8" w14:textId="77777777" w:rsidR="00CE3CE1" w:rsidRPr="00CE3CE1" w:rsidRDefault="00CE3CE1" w:rsidP="00CA3FDE">
      <w:pPr>
        <w:pStyle w:val="ListParagraph"/>
        <w:numPr>
          <w:ilvl w:val="0"/>
          <w:numId w:val="5"/>
        </w:numPr>
        <w:jc w:val="both"/>
      </w:pPr>
      <w:r w:rsidRPr="00CE3CE1">
        <w:rPr>
          <w:sz w:val="24"/>
        </w:rPr>
        <w:t>Đ</w:t>
      </w:r>
      <w:r w:rsidR="00A3654F" w:rsidRPr="00CE3CE1">
        <w:rPr>
          <w:sz w:val="24"/>
        </w:rPr>
        <w:t xml:space="preserve">ơn vị xử lý trung tâm nhận trực tiếp xung từ bộ dao động hoặc từ một tín hiệu được đưa vào từ bên ngoài. </w:t>
      </w:r>
    </w:p>
    <w:p w14:paraId="5CE087CC" w14:textId="77777777" w:rsidR="00CE3CE1" w:rsidRPr="00CE3CE1" w:rsidRDefault="00A3654F" w:rsidP="00CA3FDE">
      <w:pPr>
        <w:pStyle w:val="ListParagraph"/>
        <w:numPr>
          <w:ilvl w:val="0"/>
          <w:numId w:val="5"/>
        </w:numPr>
        <w:jc w:val="both"/>
      </w:pPr>
      <w:r w:rsidRPr="00CE3CE1">
        <w:rPr>
          <w:sz w:val="24"/>
        </w:rPr>
        <w:t>Chương trình đang chạy có thể cho dừng lại nhờ một khối điều khiển ngắt bên trong</w:t>
      </w:r>
      <w:r w:rsidR="00CE3CE1" w:rsidRPr="00CE3CE1">
        <w:rPr>
          <w:sz w:val="24"/>
        </w:rPr>
        <w:t xml:space="preserve">. Các nguồn ngắt có thể là: các sự kiện ở bên ngoài, sự tràn bộ đếm định thời, hoặc cũng có thể là giao diện nối tiếp. </w:t>
      </w:r>
    </w:p>
    <w:p w14:paraId="57AB18F8" w14:textId="55CA3D1A" w:rsidR="00CE3CE1" w:rsidRPr="00CE3CE1" w:rsidRDefault="00CE3CE1" w:rsidP="00CA3FDE">
      <w:pPr>
        <w:pStyle w:val="ListParagraph"/>
        <w:numPr>
          <w:ilvl w:val="0"/>
          <w:numId w:val="5"/>
        </w:numPr>
        <w:jc w:val="both"/>
      </w:pPr>
      <w:r>
        <w:rPr>
          <w:sz w:val="24"/>
        </w:rPr>
        <w:t>Ba</w:t>
      </w:r>
      <w:r w:rsidRPr="00CE3CE1">
        <w:rPr>
          <w:sz w:val="24"/>
        </w:rPr>
        <w:t xml:space="preserve"> bộ định thời 16 bit hoạt động như một bộ đếm.</w:t>
      </w:r>
    </w:p>
    <w:p w14:paraId="4A96FF83" w14:textId="77777777" w:rsidR="00CE3CE1" w:rsidRPr="00CE3CE1" w:rsidRDefault="00CE3CE1" w:rsidP="00CA3FDE">
      <w:pPr>
        <w:pStyle w:val="ListParagraph"/>
        <w:numPr>
          <w:ilvl w:val="0"/>
          <w:numId w:val="5"/>
        </w:numPr>
        <w:jc w:val="both"/>
      </w:pPr>
      <w:r w:rsidRPr="00CE3CE1">
        <w:rPr>
          <w:sz w:val="24"/>
        </w:rPr>
        <w:t xml:space="preserve">Các cổng port0 đến port3 được sử dụng vào mục đích điều khiển. </w:t>
      </w:r>
    </w:p>
    <w:p w14:paraId="148A0D4C" w14:textId="77777777" w:rsidR="00CE3CE1" w:rsidRPr="00CE3CE1" w:rsidRDefault="00CE3CE1" w:rsidP="00CA3FDE">
      <w:pPr>
        <w:pStyle w:val="ListParagraph"/>
        <w:numPr>
          <w:ilvl w:val="0"/>
          <w:numId w:val="5"/>
        </w:numPr>
        <w:jc w:val="both"/>
      </w:pPr>
      <w:r w:rsidRPr="00CE3CE1">
        <w:rPr>
          <w:sz w:val="24"/>
        </w:rPr>
        <w:t>Giao diện nối tiếp chứa một bộ truyền và một bộ nhận làm việc độc lập với nhau.</w:t>
      </w:r>
    </w:p>
    <w:p w14:paraId="254C718E" w14:textId="77777777" w:rsidR="00CE3CE1" w:rsidRPr="00CE3CE1" w:rsidRDefault="00CE3CE1" w:rsidP="00CA3FDE">
      <w:pPr>
        <w:pStyle w:val="ListParagraph"/>
        <w:numPr>
          <w:ilvl w:val="0"/>
          <w:numId w:val="5"/>
        </w:numPr>
        <w:jc w:val="both"/>
      </w:pPr>
      <w:r>
        <w:rPr>
          <w:sz w:val="24"/>
        </w:rPr>
        <w:t>Bộ nhớ RAM và ROM để lưu trữ dữ liệu và lệnh còn c</w:t>
      </w:r>
      <w:r w:rsidRPr="00CE3CE1">
        <w:rPr>
          <w:sz w:val="24"/>
        </w:rPr>
        <w:t>ác thanh ghi sử dụng để lưu trữ thông tin trong quá trình xử lý</w:t>
      </w:r>
      <w:r>
        <w:rPr>
          <w:sz w:val="24"/>
        </w:rPr>
        <w:t>.</w:t>
      </w:r>
    </w:p>
    <w:p w14:paraId="6ED17D1B" w14:textId="21A9A02B" w:rsidR="00CE3CE1" w:rsidRDefault="00CE3CE1" w:rsidP="000E2D6C">
      <w:pPr>
        <w:pStyle w:val="Heading3"/>
        <w:numPr>
          <w:ilvl w:val="2"/>
          <w:numId w:val="21"/>
        </w:numPr>
      </w:pPr>
      <w:bookmarkStart w:id="7" w:name="_Toc516398474"/>
      <w:r>
        <w:t>Cấu tạo chân của vi điều khiển</w:t>
      </w:r>
      <w:bookmarkEnd w:id="7"/>
    </w:p>
    <w:p w14:paraId="08878CC3" w14:textId="221DF011" w:rsidR="00CE3CE1" w:rsidRDefault="00CE3CE1" w:rsidP="00CE3CE1">
      <w:pPr>
        <w:ind w:left="360" w:firstLine="360"/>
        <w:jc w:val="both"/>
        <w:rPr>
          <w:sz w:val="24"/>
        </w:rPr>
      </w:pPr>
      <w:r>
        <w:rPr>
          <w:sz w:val="24"/>
        </w:rPr>
        <w:t>Tùy theo nhu cầu</w:t>
      </w:r>
      <w:r w:rsidR="00C83537">
        <w:rPr>
          <w:sz w:val="24"/>
        </w:rPr>
        <w:t xml:space="preserve"> của người sử dụng</w:t>
      </w:r>
      <w:r>
        <w:rPr>
          <w:sz w:val="24"/>
        </w:rPr>
        <w:t xml:space="preserve"> mà có 3 kiểu chân được Atmel đưa ra cho vi điều khiển AT89S52, đó là PDIP, PLCC và TQFP. Ở đề tài này, nhóm đã sử dụng kiểu PDIP. Sơ đồ chân như sau:</w:t>
      </w:r>
    </w:p>
    <w:p w14:paraId="6E268482" w14:textId="77777777" w:rsidR="00CE3CE1" w:rsidRDefault="00CE3CE1" w:rsidP="00CE3CE1">
      <w:pPr>
        <w:ind w:left="360" w:firstLine="360"/>
        <w:jc w:val="center"/>
      </w:pPr>
      <w:r>
        <w:rPr>
          <w:noProof/>
          <w:lang w:val="vi-VN" w:eastAsia="ja-JP"/>
        </w:rPr>
        <w:drawing>
          <wp:inline distT="0" distB="0" distL="0" distR="0" wp14:anchorId="5F22FB82" wp14:editId="216468BA">
            <wp:extent cx="2345635" cy="33614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60682" cy="3383025"/>
                    </a:xfrm>
                    <a:prstGeom prst="rect">
                      <a:avLst/>
                    </a:prstGeom>
                  </pic:spPr>
                </pic:pic>
              </a:graphicData>
            </a:graphic>
          </wp:inline>
        </w:drawing>
      </w:r>
    </w:p>
    <w:p w14:paraId="6469768D" w14:textId="77777777" w:rsidR="00C83537" w:rsidRDefault="00CE3CE1" w:rsidP="00CE3CE1">
      <w:pPr>
        <w:ind w:left="360" w:firstLine="360"/>
        <w:jc w:val="both"/>
        <w:rPr>
          <w:sz w:val="24"/>
        </w:rPr>
      </w:pPr>
      <w:r>
        <w:tab/>
      </w:r>
      <w:r w:rsidR="00C83537" w:rsidRPr="00C83537">
        <w:rPr>
          <w:sz w:val="24"/>
        </w:rPr>
        <w:t>Mô tả về các chân như sau:</w:t>
      </w:r>
    </w:p>
    <w:p w14:paraId="5481D405" w14:textId="77777777" w:rsidR="00C83537" w:rsidRPr="00C83537" w:rsidRDefault="00C83537" w:rsidP="00CA3FDE">
      <w:pPr>
        <w:pStyle w:val="ListParagraph"/>
        <w:numPr>
          <w:ilvl w:val="0"/>
          <w:numId w:val="6"/>
        </w:numPr>
        <w:jc w:val="both"/>
      </w:pPr>
      <w:r>
        <w:rPr>
          <w:sz w:val="24"/>
        </w:rPr>
        <w:t>Nhóm chân nguồn: vận hành với nguồn đơn 5V</w:t>
      </w:r>
    </w:p>
    <w:p w14:paraId="2973C1FC" w14:textId="77777777" w:rsidR="00C83537" w:rsidRPr="00C83537" w:rsidRDefault="00C83537" w:rsidP="00CA3FDE">
      <w:pPr>
        <w:pStyle w:val="ListParagraph"/>
        <w:numPr>
          <w:ilvl w:val="1"/>
          <w:numId w:val="6"/>
        </w:numPr>
        <w:jc w:val="both"/>
      </w:pPr>
      <w:r>
        <w:rPr>
          <w:sz w:val="24"/>
        </w:rPr>
        <w:t>VCC được nối vào chân 40</w:t>
      </w:r>
    </w:p>
    <w:p w14:paraId="2EB0FAC1" w14:textId="77777777" w:rsidR="00C83537" w:rsidRPr="00C83537" w:rsidRDefault="00C83537" w:rsidP="00CA3FDE">
      <w:pPr>
        <w:pStyle w:val="ListParagraph"/>
        <w:numPr>
          <w:ilvl w:val="1"/>
          <w:numId w:val="6"/>
        </w:numPr>
        <w:jc w:val="both"/>
      </w:pPr>
      <w:r>
        <w:rPr>
          <w:sz w:val="24"/>
        </w:rPr>
        <w:lastRenderedPageBreak/>
        <w:t>GND được nối vào chân 20 (hay nối Mass)</w:t>
      </w:r>
    </w:p>
    <w:p w14:paraId="78842CE7" w14:textId="77777777" w:rsidR="00C83537" w:rsidRPr="00C83537" w:rsidRDefault="00C83537" w:rsidP="00CA3FDE">
      <w:pPr>
        <w:pStyle w:val="ListParagraph"/>
        <w:numPr>
          <w:ilvl w:val="0"/>
          <w:numId w:val="6"/>
        </w:numPr>
        <w:jc w:val="both"/>
      </w:pPr>
      <w:r>
        <w:rPr>
          <w:sz w:val="24"/>
        </w:rPr>
        <w:t>Nhóm chân dao động: gồm chân 18 và 19 (chân XTAL1 và XTAL2), cho phép ghép nối thạch anh vào mạch dao động bên trong vi điều khiển, được sử dụng để nhận luồng xung clock từ bên ngoài để hoạt động, thường được ghép nối với thạch anh và các tụ để tạo nguồn xung clock ổn định.</w:t>
      </w:r>
    </w:p>
    <w:p w14:paraId="31CBDDEB" w14:textId="1560433F" w:rsidR="00C83537" w:rsidRPr="00C83537" w:rsidRDefault="00C83537" w:rsidP="00CA3FDE">
      <w:pPr>
        <w:pStyle w:val="ListParagraph"/>
        <w:numPr>
          <w:ilvl w:val="1"/>
          <w:numId w:val="6"/>
        </w:numPr>
        <w:jc w:val="both"/>
      </w:pPr>
      <w:r>
        <w:rPr>
          <w:sz w:val="24"/>
        </w:rPr>
        <w:t>XTAL1: Ngõ vào đến mạch khuếch đại dao động đảo và ngõ vào đến mạch tạo xung clock bên trong.</w:t>
      </w:r>
    </w:p>
    <w:p w14:paraId="29008B06" w14:textId="77777777" w:rsidR="00C83537" w:rsidRPr="00C83537" w:rsidRDefault="00C83537" w:rsidP="00CA3FDE">
      <w:pPr>
        <w:pStyle w:val="ListParagraph"/>
        <w:numPr>
          <w:ilvl w:val="1"/>
          <w:numId w:val="6"/>
        </w:numPr>
        <w:jc w:val="both"/>
      </w:pPr>
      <w:r>
        <w:rPr>
          <w:sz w:val="24"/>
        </w:rPr>
        <w:t>XTAL2: Ngõ ra từ mạch khuếch đại dao động đảo.</w:t>
      </w:r>
    </w:p>
    <w:p w14:paraId="45C3F6ED" w14:textId="77777777" w:rsidR="00C83537" w:rsidRPr="00C83537" w:rsidRDefault="00C83537" w:rsidP="00CA3FDE">
      <w:pPr>
        <w:pStyle w:val="ListParagraph"/>
        <w:numPr>
          <w:ilvl w:val="0"/>
          <w:numId w:val="6"/>
        </w:numPr>
        <w:jc w:val="both"/>
      </w:pPr>
      <w:r>
        <w:rPr>
          <w:sz w:val="24"/>
        </w:rPr>
        <w:t>Chân chọn bộ nhớ chương trình: chân 31 (EA/VPP) dùng để xác định chương trình thực hiện được lấy từ ROM nội hay ROM ngoại.</w:t>
      </w:r>
    </w:p>
    <w:p w14:paraId="7FF308EC" w14:textId="77777777" w:rsidR="00C83537" w:rsidRPr="00C83537" w:rsidRDefault="00C83537" w:rsidP="00CA3FDE">
      <w:pPr>
        <w:pStyle w:val="ListParagraph"/>
        <w:numPr>
          <w:ilvl w:val="1"/>
          <w:numId w:val="6"/>
        </w:numPr>
        <w:jc w:val="both"/>
      </w:pPr>
      <w:r>
        <w:rPr>
          <w:sz w:val="24"/>
        </w:rPr>
        <w:t>Chân 31 nối Mass: Sử dụng bộ nhớ chương trình bên ngoài vi điều khiển</w:t>
      </w:r>
    </w:p>
    <w:p w14:paraId="6FAE6FD3" w14:textId="77777777" w:rsidR="00C83537" w:rsidRPr="00C83537" w:rsidRDefault="00C83537" w:rsidP="00CA3FDE">
      <w:pPr>
        <w:pStyle w:val="ListParagraph"/>
        <w:numPr>
          <w:ilvl w:val="1"/>
          <w:numId w:val="6"/>
        </w:numPr>
        <w:jc w:val="both"/>
      </w:pPr>
      <w:r>
        <w:rPr>
          <w:sz w:val="24"/>
        </w:rPr>
        <w:t>Chân 31 nối VCC: sử dụng bộ nhớ chương trình 4Kb bên trong vi điều khiển.</w:t>
      </w:r>
    </w:p>
    <w:p w14:paraId="09E401F6" w14:textId="77777777" w:rsidR="00573AB8" w:rsidRPr="00573AB8" w:rsidRDefault="00C83537" w:rsidP="00CA3FDE">
      <w:pPr>
        <w:pStyle w:val="ListParagraph"/>
        <w:numPr>
          <w:ilvl w:val="0"/>
          <w:numId w:val="6"/>
        </w:numPr>
        <w:jc w:val="both"/>
      </w:pPr>
      <w:r>
        <w:rPr>
          <w:sz w:val="24"/>
        </w:rPr>
        <w:t>Chân reset RST: Ngõ vào RST ở chân 9 là ngõ vào reset dùng để thiết lập lại trạng thái ban đầu cho vi điều khiển. Hệ thống sẽ được thiết lập lại các giá trị ban đầu nếu ngõ này ở mức 1</w:t>
      </w:r>
      <w:r w:rsidR="00573AB8">
        <w:rPr>
          <w:sz w:val="24"/>
        </w:rPr>
        <w:t>, tối thiểu 2 chu kì máy.</w:t>
      </w:r>
    </w:p>
    <w:p w14:paraId="4D8751A4" w14:textId="77777777" w:rsidR="00573AB8" w:rsidRPr="00573AB8" w:rsidRDefault="00573AB8" w:rsidP="00CA3FDE">
      <w:pPr>
        <w:pStyle w:val="ListParagraph"/>
        <w:numPr>
          <w:ilvl w:val="0"/>
          <w:numId w:val="6"/>
        </w:numPr>
        <w:jc w:val="both"/>
      </w:pPr>
      <w:r>
        <w:rPr>
          <w:sz w:val="24"/>
        </w:rPr>
        <w:t>Chân cho phép bộ nhớ chương trình PSEN: (program store enable) tín hiệu được xuất ra ở chân 29 dùng để truy vấn bộ nhớ chương trình ngoài. Chân này thường được nối vào chân OE (output enable) của ROM ngoài. Khi vi điều khiển làm việc với bộ nhớ chương trình ngoài, chân này phát ra tín hiệu kích hoạt ở mức thấp và được kích hoạt 2 lần trong một chu kỳ máy. Khi thực thi 1 chương trình ở ROM nội, chân này được duy trì ở mức logic không tích cực (logic 1). Không cần thiết kết nối chân này khi không sử dụng đến.</w:t>
      </w:r>
    </w:p>
    <w:p w14:paraId="4ECFEDB0" w14:textId="77777777" w:rsidR="00573AB8" w:rsidRPr="00573AB8" w:rsidRDefault="00573AB8" w:rsidP="00CA3FDE">
      <w:pPr>
        <w:pStyle w:val="ListParagraph"/>
        <w:numPr>
          <w:ilvl w:val="0"/>
          <w:numId w:val="6"/>
        </w:numPr>
        <w:jc w:val="both"/>
      </w:pPr>
      <w:r>
        <w:rPr>
          <w:sz w:val="24"/>
        </w:rPr>
        <w:t>Chân ALE: chân cho phép chốt địa chỉ - chân 30. Khi vi điều khiển truy xuất bộ nhớ từ bên ngoài, port0 vừa có chức năng là bus địa chỉ, vừa có chức năng là bus dữ liệu, do đó phải tách các đường dữ liệu và địa chỉ. Tín hiệu ở chân ALE được dùng làm tín hiệu điều khiển để giải đa hợp các đường địa chỉ và các đường dữ liệu khi kết nối chúng với IC chốt. Các xung tín hiệu ALE có tốc độ bằng 1/6 lần tần số dao động đưa vào vi điều khiển, như vậy có thể dùng tín hiệu ở ngõ ra ALE cung cấp cho các phần khác của hệ thống.</w:t>
      </w:r>
    </w:p>
    <w:p w14:paraId="447F1497" w14:textId="77777777" w:rsidR="00573AB8" w:rsidRPr="00573AB8" w:rsidRDefault="00573AB8" w:rsidP="00CA3FDE">
      <w:pPr>
        <w:pStyle w:val="ListParagraph"/>
        <w:numPr>
          <w:ilvl w:val="0"/>
          <w:numId w:val="6"/>
        </w:numPr>
        <w:jc w:val="both"/>
      </w:pPr>
      <w:r>
        <w:rPr>
          <w:sz w:val="24"/>
        </w:rPr>
        <w:t>Nhóm chân điều khiển vào ra:</w:t>
      </w:r>
    </w:p>
    <w:p w14:paraId="6E6C9155" w14:textId="336BCB01" w:rsidR="00573AB8" w:rsidRPr="00573AB8" w:rsidRDefault="00573AB8" w:rsidP="00CA3FDE">
      <w:pPr>
        <w:pStyle w:val="ListParagraph"/>
        <w:numPr>
          <w:ilvl w:val="1"/>
          <w:numId w:val="6"/>
        </w:numPr>
        <w:jc w:val="both"/>
      </w:pPr>
      <w:r>
        <w:rPr>
          <w:sz w:val="24"/>
        </w:rPr>
        <w:t>Port0</w:t>
      </w:r>
      <w:r w:rsidR="00A347F4">
        <w:rPr>
          <w:sz w:val="24"/>
        </w:rPr>
        <w:t xml:space="preserve"> (P0)</w:t>
      </w:r>
      <w:r>
        <w:rPr>
          <w:sz w:val="24"/>
        </w:rPr>
        <w:t>: Gồm 8 chân (32-39) có 2 chức năng:</w:t>
      </w:r>
    </w:p>
    <w:p w14:paraId="36FF3BDB" w14:textId="527E6AFD" w:rsidR="00573AB8" w:rsidRPr="00573AB8" w:rsidRDefault="00573AB8" w:rsidP="00CA3FDE">
      <w:pPr>
        <w:pStyle w:val="ListParagraph"/>
        <w:numPr>
          <w:ilvl w:val="2"/>
          <w:numId w:val="6"/>
        </w:numPr>
        <w:jc w:val="both"/>
      </w:pPr>
      <w:r>
        <w:rPr>
          <w:sz w:val="24"/>
        </w:rPr>
        <w:t xml:space="preserve">Chức năng </w:t>
      </w:r>
      <w:r w:rsidR="00A347F4">
        <w:rPr>
          <w:sz w:val="24"/>
        </w:rPr>
        <w:t>I/O</w:t>
      </w:r>
      <w:r>
        <w:rPr>
          <w:sz w:val="24"/>
        </w:rPr>
        <w:t>: Các chân này được dùng để nhận tín hiệu từ bên ngoài vào để xử lý hoặc xuất tín hiệu ra để điều khiển</w:t>
      </w:r>
    </w:p>
    <w:p w14:paraId="2A700998" w14:textId="77777777" w:rsidR="00A347F4" w:rsidRPr="00A347F4" w:rsidRDefault="00573AB8" w:rsidP="00CA3FDE">
      <w:pPr>
        <w:pStyle w:val="ListParagraph"/>
        <w:numPr>
          <w:ilvl w:val="2"/>
          <w:numId w:val="6"/>
        </w:numPr>
        <w:jc w:val="both"/>
      </w:pPr>
      <w:r>
        <w:rPr>
          <w:sz w:val="24"/>
        </w:rPr>
        <w:t xml:space="preserve">Chức năng bus dữ liệu và địa chỉ: (AD7-AD0) 8 chân này </w:t>
      </w:r>
      <w:r w:rsidR="00A347F4">
        <w:rPr>
          <w:sz w:val="24"/>
        </w:rPr>
        <w:t>còn làm nhiệm vụ lấy dữ liệu từ ROM hoặc RAM ngoại, hoặc để định địa chỉ bộ nhớ ngoài.</w:t>
      </w:r>
    </w:p>
    <w:p w14:paraId="56DB4AD8" w14:textId="0938AC6E" w:rsidR="00A347F4" w:rsidRPr="00A347F4" w:rsidRDefault="00A347F4" w:rsidP="00CA3FDE">
      <w:pPr>
        <w:pStyle w:val="ListParagraph"/>
        <w:numPr>
          <w:ilvl w:val="1"/>
          <w:numId w:val="6"/>
        </w:numPr>
        <w:jc w:val="both"/>
      </w:pPr>
      <w:r>
        <w:rPr>
          <w:sz w:val="24"/>
        </w:rPr>
        <w:t>Port1 (P1): Gồm 8 chân (1-8) chỉ có chức năng làm đường I/O</w:t>
      </w:r>
    </w:p>
    <w:p w14:paraId="690EECC1" w14:textId="77777777" w:rsidR="00A347F4" w:rsidRPr="00A347F4" w:rsidRDefault="00A347F4" w:rsidP="00CA3FDE">
      <w:pPr>
        <w:pStyle w:val="ListParagraph"/>
        <w:numPr>
          <w:ilvl w:val="1"/>
          <w:numId w:val="6"/>
        </w:numPr>
        <w:jc w:val="both"/>
      </w:pPr>
      <w:r>
        <w:rPr>
          <w:sz w:val="24"/>
        </w:rPr>
        <w:t>Port2 (P2): Gồm 8 chân (21-28) có hai chức năng:</w:t>
      </w:r>
    </w:p>
    <w:p w14:paraId="6B32F9F7" w14:textId="77777777" w:rsidR="00A347F4" w:rsidRPr="00A347F4" w:rsidRDefault="00A347F4" w:rsidP="00CA3FDE">
      <w:pPr>
        <w:pStyle w:val="ListParagraph"/>
        <w:numPr>
          <w:ilvl w:val="2"/>
          <w:numId w:val="6"/>
        </w:numPr>
        <w:jc w:val="both"/>
      </w:pPr>
      <w:r>
        <w:rPr>
          <w:sz w:val="24"/>
        </w:rPr>
        <w:t>Chức năng I/O</w:t>
      </w:r>
    </w:p>
    <w:p w14:paraId="25C8553A" w14:textId="77777777" w:rsidR="00A347F4" w:rsidRPr="00A347F4" w:rsidRDefault="00A347F4" w:rsidP="00CA3FDE">
      <w:pPr>
        <w:pStyle w:val="ListParagraph"/>
        <w:numPr>
          <w:ilvl w:val="2"/>
          <w:numId w:val="6"/>
        </w:numPr>
        <w:jc w:val="both"/>
      </w:pPr>
      <w:r>
        <w:rPr>
          <w:sz w:val="24"/>
        </w:rPr>
        <w:t>Chức năng bus địa chỉ cao (A8-A15) khi kết nối với bộ nhớ ngoài có dung lượng lớn (cần 2 bytes để đánh địa chỉ)</w:t>
      </w:r>
    </w:p>
    <w:p w14:paraId="061DB311" w14:textId="77777777" w:rsidR="00A347F4" w:rsidRPr="00A347F4" w:rsidRDefault="00A347F4" w:rsidP="00CA3FDE">
      <w:pPr>
        <w:pStyle w:val="ListParagraph"/>
        <w:numPr>
          <w:ilvl w:val="1"/>
          <w:numId w:val="6"/>
        </w:numPr>
        <w:jc w:val="both"/>
      </w:pPr>
      <w:r>
        <w:rPr>
          <w:sz w:val="24"/>
        </w:rPr>
        <w:t>Port3 (P3): Gồm 8 chân (10-17) chức năng I/O. Với mỗi một chân có một chức năng riêng:</w:t>
      </w:r>
    </w:p>
    <w:p w14:paraId="36CA7BD4" w14:textId="77777777" w:rsidR="00A347F4" w:rsidRPr="00A347F4" w:rsidRDefault="00A347F4" w:rsidP="00CA3FDE">
      <w:pPr>
        <w:pStyle w:val="ListParagraph"/>
        <w:numPr>
          <w:ilvl w:val="2"/>
          <w:numId w:val="6"/>
        </w:numPr>
        <w:jc w:val="both"/>
      </w:pPr>
      <w:r>
        <w:rPr>
          <w:sz w:val="24"/>
        </w:rPr>
        <w:t>P3.0 RxD: Ngõ vào nhận dữ liệu nối tiếp</w:t>
      </w:r>
    </w:p>
    <w:p w14:paraId="3E3E3065" w14:textId="77777777" w:rsidR="00A347F4" w:rsidRPr="00A347F4" w:rsidRDefault="00A347F4" w:rsidP="00CA3FDE">
      <w:pPr>
        <w:pStyle w:val="ListParagraph"/>
        <w:numPr>
          <w:ilvl w:val="2"/>
          <w:numId w:val="6"/>
        </w:numPr>
        <w:jc w:val="both"/>
      </w:pPr>
      <w:r>
        <w:rPr>
          <w:sz w:val="24"/>
        </w:rPr>
        <w:lastRenderedPageBreak/>
        <w:t>P3.1 TxD: Ngõ xuất dữ liệu nối tiếp</w:t>
      </w:r>
    </w:p>
    <w:p w14:paraId="1450B757" w14:textId="77777777" w:rsidR="00A347F4" w:rsidRPr="00A347F4" w:rsidRDefault="00A347F4" w:rsidP="00CA3FDE">
      <w:pPr>
        <w:pStyle w:val="ListParagraph"/>
        <w:numPr>
          <w:ilvl w:val="2"/>
          <w:numId w:val="6"/>
        </w:numPr>
        <w:jc w:val="both"/>
      </w:pPr>
      <w:r>
        <w:rPr>
          <w:sz w:val="24"/>
        </w:rPr>
        <w:t>P3.2 INT0: Ngõ vào ngắt cứng 0</w:t>
      </w:r>
    </w:p>
    <w:p w14:paraId="258552AF" w14:textId="6C641D9F" w:rsidR="00A347F4" w:rsidRPr="00A347F4" w:rsidRDefault="00A347F4" w:rsidP="00CA3FDE">
      <w:pPr>
        <w:pStyle w:val="ListParagraph"/>
        <w:numPr>
          <w:ilvl w:val="2"/>
          <w:numId w:val="6"/>
        </w:numPr>
        <w:jc w:val="both"/>
      </w:pPr>
      <w:r>
        <w:rPr>
          <w:sz w:val="24"/>
        </w:rPr>
        <w:t>P3.3 INT1: Ngõ vào ngắt cứng 1</w:t>
      </w:r>
    </w:p>
    <w:p w14:paraId="08A6D500" w14:textId="0A67985D" w:rsidR="00A347F4" w:rsidRPr="00A347F4" w:rsidRDefault="00A347F4" w:rsidP="00CA3FDE">
      <w:pPr>
        <w:pStyle w:val="ListParagraph"/>
        <w:numPr>
          <w:ilvl w:val="2"/>
          <w:numId w:val="6"/>
        </w:numPr>
        <w:jc w:val="both"/>
      </w:pPr>
      <w:r w:rsidRPr="00A347F4">
        <w:rPr>
          <w:sz w:val="24"/>
        </w:rPr>
        <w:t>P3.4 T0</w:t>
      </w:r>
      <w:r>
        <w:rPr>
          <w:sz w:val="24"/>
        </w:rPr>
        <w:t>: Ngõ vào của Timer 0</w:t>
      </w:r>
    </w:p>
    <w:p w14:paraId="799DC751" w14:textId="77777777" w:rsidR="00A347F4" w:rsidRPr="00A347F4" w:rsidRDefault="00A347F4" w:rsidP="00CA3FDE">
      <w:pPr>
        <w:pStyle w:val="ListParagraph"/>
        <w:numPr>
          <w:ilvl w:val="2"/>
          <w:numId w:val="6"/>
        </w:numPr>
        <w:jc w:val="both"/>
      </w:pPr>
      <w:r>
        <w:rPr>
          <w:sz w:val="24"/>
        </w:rPr>
        <w:t>P3.5 T1: Ngõ vào của Timer 1</w:t>
      </w:r>
    </w:p>
    <w:p w14:paraId="3D8B64BD" w14:textId="77777777" w:rsidR="00A347F4" w:rsidRPr="00A347F4" w:rsidRDefault="00A347F4" w:rsidP="00CA3FDE">
      <w:pPr>
        <w:pStyle w:val="ListParagraph"/>
        <w:numPr>
          <w:ilvl w:val="2"/>
          <w:numId w:val="6"/>
        </w:numPr>
        <w:jc w:val="both"/>
      </w:pPr>
      <w:r>
        <w:rPr>
          <w:sz w:val="24"/>
        </w:rPr>
        <w:t>P3.6 WR: Ngõ điều khiển ghi dữ liệu lên bộ nhớ ngoài</w:t>
      </w:r>
    </w:p>
    <w:p w14:paraId="73E930AC" w14:textId="77777777" w:rsidR="00A347F4" w:rsidRDefault="00A347F4" w:rsidP="00CA3FDE">
      <w:pPr>
        <w:pStyle w:val="ListParagraph"/>
        <w:numPr>
          <w:ilvl w:val="2"/>
          <w:numId w:val="6"/>
        </w:numPr>
        <w:jc w:val="both"/>
      </w:pPr>
      <w:r>
        <w:rPr>
          <w:sz w:val="24"/>
        </w:rPr>
        <w:t>P3.7 RD: Ngõ điều khiển đọc dữ liệu từ bộ nhớ ngoài</w:t>
      </w:r>
      <w:r w:rsidRPr="00F63AB1">
        <w:t xml:space="preserve"> </w:t>
      </w:r>
    </w:p>
    <w:p w14:paraId="38179F9C" w14:textId="77777777" w:rsidR="00A347F4" w:rsidRPr="00A347F4" w:rsidRDefault="00A347F4" w:rsidP="00CA3FDE">
      <w:pPr>
        <w:pStyle w:val="ListParagraph"/>
        <w:numPr>
          <w:ilvl w:val="2"/>
          <w:numId w:val="6"/>
        </w:numPr>
        <w:jc w:val="both"/>
        <w:rPr>
          <w:sz w:val="24"/>
        </w:rPr>
      </w:pPr>
      <w:r w:rsidRPr="00A347F4">
        <w:rPr>
          <w:sz w:val="24"/>
        </w:rPr>
        <w:t>P1.0 T2: Ngõ vào của Timer 2</w:t>
      </w:r>
    </w:p>
    <w:p w14:paraId="379D349E" w14:textId="1481F026" w:rsidR="00BA6803" w:rsidRDefault="00A347F4" w:rsidP="00CA3FDE">
      <w:pPr>
        <w:pStyle w:val="ListParagraph"/>
        <w:numPr>
          <w:ilvl w:val="2"/>
          <w:numId w:val="6"/>
        </w:numPr>
        <w:jc w:val="both"/>
        <w:rPr>
          <w:sz w:val="24"/>
        </w:rPr>
      </w:pPr>
      <w:r w:rsidRPr="00A347F4">
        <w:rPr>
          <w:sz w:val="24"/>
        </w:rPr>
        <w:t>P1.1 T2X: Ngõ nạp lại/thu nhận của Timer 2</w:t>
      </w:r>
    </w:p>
    <w:p w14:paraId="30144403" w14:textId="0E2C6428" w:rsidR="00D14FA9" w:rsidRPr="00BA6803" w:rsidRDefault="00BA6803" w:rsidP="00BA6803">
      <w:pPr>
        <w:rPr>
          <w:sz w:val="24"/>
        </w:rPr>
      </w:pPr>
      <w:r>
        <w:rPr>
          <w:sz w:val="24"/>
        </w:rPr>
        <w:br w:type="page"/>
      </w:r>
    </w:p>
    <w:p w14:paraId="07F6A6CA" w14:textId="1503EDB8" w:rsidR="004E7951" w:rsidRDefault="00600CD1" w:rsidP="004E7951">
      <w:pPr>
        <w:pStyle w:val="Heading1"/>
        <w:rPr>
          <w:sz w:val="40"/>
        </w:rPr>
      </w:pPr>
      <w:bookmarkStart w:id="8" w:name="_Toc516398475"/>
      <w:r w:rsidRPr="00580C47">
        <w:rPr>
          <w:sz w:val="40"/>
        </w:rPr>
        <w:lastRenderedPageBreak/>
        <w:t>Chương II</w:t>
      </w:r>
      <w:r w:rsidR="004E7951" w:rsidRPr="00580C47">
        <w:rPr>
          <w:sz w:val="40"/>
        </w:rPr>
        <w:t xml:space="preserve">: </w:t>
      </w:r>
      <w:r w:rsidR="00081CC0">
        <w:rPr>
          <w:sz w:val="40"/>
        </w:rPr>
        <w:t>Giới thiệu hệ thống báo động tưới cây và các công cụ thực hiện</w:t>
      </w:r>
      <w:bookmarkEnd w:id="8"/>
    </w:p>
    <w:p w14:paraId="52C3605F" w14:textId="77777777" w:rsidR="00081CC0" w:rsidRPr="00081CC0" w:rsidRDefault="00081CC0" w:rsidP="00081CC0"/>
    <w:p w14:paraId="319DD59F" w14:textId="591F5AAD" w:rsidR="000D6950" w:rsidRDefault="00081CC0" w:rsidP="000E2D6C">
      <w:pPr>
        <w:pStyle w:val="Heading2"/>
        <w:numPr>
          <w:ilvl w:val="1"/>
          <w:numId w:val="20"/>
        </w:numPr>
      </w:pPr>
      <w:bookmarkStart w:id="9" w:name="_Toc516398476"/>
      <w:r>
        <w:t>Hệ thống báo động tưới cây</w:t>
      </w:r>
      <w:bookmarkEnd w:id="9"/>
    </w:p>
    <w:p w14:paraId="37C88881" w14:textId="77777777" w:rsidR="0060507D" w:rsidRDefault="00081CC0" w:rsidP="00E844D8">
      <w:pPr>
        <w:keepNext/>
        <w:ind w:firstLine="360"/>
        <w:jc w:val="both"/>
        <w:rPr>
          <w:sz w:val="24"/>
        </w:rPr>
      </w:pPr>
      <w:r>
        <w:rPr>
          <w:sz w:val="24"/>
        </w:rPr>
        <w:t>Hệ thống báo động tưới cây được sử dụng để thông báo, nhắc nhở người dùng khi nào thì cần phải tưới cây. Hệ thống hay thiết bị này bao gồ</w:t>
      </w:r>
      <w:r w:rsidR="0060507D">
        <w:rPr>
          <w:sz w:val="24"/>
        </w:rPr>
        <w:t>m:</w:t>
      </w:r>
    </w:p>
    <w:p w14:paraId="751386D7" w14:textId="744128E4" w:rsidR="00E844D8" w:rsidRDefault="0060507D" w:rsidP="00CA3FDE">
      <w:pPr>
        <w:pStyle w:val="ListParagraph"/>
        <w:keepNext/>
        <w:numPr>
          <w:ilvl w:val="0"/>
          <w:numId w:val="10"/>
        </w:numPr>
        <w:jc w:val="both"/>
        <w:rPr>
          <w:sz w:val="24"/>
        </w:rPr>
      </w:pPr>
      <w:r w:rsidRPr="0060507D">
        <w:rPr>
          <w:sz w:val="24"/>
        </w:rPr>
        <w:t>4 bộ LED 7 thanh</w:t>
      </w:r>
      <w:r>
        <w:rPr>
          <w:sz w:val="24"/>
        </w:rPr>
        <w:t xml:space="preserve"> để hiển thị</w:t>
      </w:r>
    </w:p>
    <w:p w14:paraId="3CB48438" w14:textId="31075C7C" w:rsidR="0060507D" w:rsidRDefault="0060507D" w:rsidP="00CA3FDE">
      <w:pPr>
        <w:pStyle w:val="ListParagraph"/>
        <w:keepNext/>
        <w:numPr>
          <w:ilvl w:val="0"/>
          <w:numId w:val="10"/>
        </w:numPr>
        <w:jc w:val="both"/>
        <w:rPr>
          <w:sz w:val="24"/>
        </w:rPr>
      </w:pPr>
      <w:r>
        <w:rPr>
          <w:sz w:val="24"/>
        </w:rPr>
        <w:t>Một nút bấm điều khiển</w:t>
      </w:r>
    </w:p>
    <w:p w14:paraId="02CA96C9" w14:textId="30C3C919" w:rsidR="0060507D" w:rsidRDefault="0060507D" w:rsidP="00CA3FDE">
      <w:pPr>
        <w:pStyle w:val="ListParagraph"/>
        <w:keepNext/>
        <w:numPr>
          <w:ilvl w:val="0"/>
          <w:numId w:val="10"/>
        </w:numPr>
        <w:jc w:val="both"/>
        <w:rPr>
          <w:sz w:val="24"/>
        </w:rPr>
      </w:pPr>
      <w:r>
        <w:rPr>
          <w:sz w:val="24"/>
        </w:rPr>
        <w:t>Loa báo hiệu</w:t>
      </w:r>
    </w:p>
    <w:p w14:paraId="0273D51F" w14:textId="68D3770B" w:rsidR="0060507D" w:rsidRDefault="0060507D" w:rsidP="00CA3FDE">
      <w:pPr>
        <w:pStyle w:val="ListParagraph"/>
        <w:keepNext/>
        <w:numPr>
          <w:ilvl w:val="0"/>
          <w:numId w:val="10"/>
        </w:numPr>
        <w:jc w:val="both"/>
        <w:rPr>
          <w:sz w:val="24"/>
        </w:rPr>
      </w:pPr>
      <w:r>
        <w:rPr>
          <w:sz w:val="24"/>
        </w:rPr>
        <w:t>Cảm biến độ ẩm</w:t>
      </w:r>
    </w:p>
    <w:p w14:paraId="6BC569B4" w14:textId="318DA7B9" w:rsidR="0060507D" w:rsidRPr="0060507D" w:rsidRDefault="0060507D" w:rsidP="0060507D">
      <w:pPr>
        <w:keepNext/>
        <w:ind w:left="360"/>
        <w:jc w:val="both"/>
        <w:rPr>
          <w:sz w:val="24"/>
        </w:rPr>
      </w:pPr>
      <w:r>
        <w:rPr>
          <w:sz w:val="24"/>
        </w:rPr>
        <w:t>Sơ đồ mô phỏng của thiết bị như sau:</w:t>
      </w:r>
    </w:p>
    <w:p w14:paraId="138AE1A7" w14:textId="6551BA87" w:rsidR="0060507D" w:rsidRPr="0060507D" w:rsidRDefault="0060507D" w:rsidP="0060507D">
      <w:pPr>
        <w:keepNext/>
        <w:ind w:left="360"/>
        <w:jc w:val="center"/>
        <w:rPr>
          <w:sz w:val="24"/>
        </w:rPr>
      </w:pPr>
      <w:r>
        <w:rPr>
          <w:noProof/>
          <w:lang w:val="vi-VN" w:eastAsia="ja-JP"/>
        </w:rPr>
        <w:drawing>
          <wp:inline distT="0" distB="0" distL="0" distR="0" wp14:anchorId="0B6DB6D8" wp14:editId="051AAF58">
            <wp:extent cx="4921857" cy="19252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35415" cy="1930537"/>
                    </a:xfrm>
                    <a:prstGeom prst="rect">
                      <a:avLst/>
                    </a:prstGeom>
                  </pic:spPr>
                </pic:pic>
              </a:graphicData>
            </a:graphic>
          </wp:inline>
        </w:drawing>
      </w:r>
    </w:p>
    <w:p w14:paraId="69F122EF" w14:textId="22A14EDD" w:rsidR="000D6950" w:rsidRDefault="0060507D" w:rsidP="000D6950">
      <w:pPr>
        <w:rPr>
          <w:sz w:val="24"/>
        </w:rPr>
      </w:pPr>
      <w:r>
        <w:tab/>
      </w:r>
      <w:r w:rsidR="00BA6803">
        <w:rPr>
          <w:sz w:val="24"/>
          <w:lang w:val="vi-VN"/>
        </w:rPr>
        <w:t>Chức năng</w:t>
      </w:r>
      <w:r>
        <w:rPr>
          <w:sz w:val="24"/>
        </w:rPr>
        <w:t xml:space="preserve"> của thiết bị như sau:</w:t>
      </w:r>
    </w:p>
    <w:p w14:paraId="580CD277" w14:textId="49D2094A" w:rsidR="00181922" w:rsidRPr="00BA6803" w:rsidRDefault="00181922" w:rsidP="00CA3FDE">
      <w:pPr>
        <w:pStyle w:val="ListParagraph"/>
        <w:numPr>
          <w:ilvl w:val="0"/>
          <w:numId w:val="11"/>
        </w:numPr>
        <w:rPr>
          <w:sz w:val="24"/>
          <w:lang w:val="vi-VN"/>
        </w:rPr>
      </w:pPr>
      <w:r w:rsidRPr="00BA6803">
        <w:rPr>
          <w:sz w:val="24"/>
        </w:rPr>
        <w:t xml:space="preserve">Có sensor </w:t>
      </w:r>
      <w:r w:rsidR="00BA6803">
        <w:rPr>
          <w:sz w:val="24"/>
          <w:lang w:val="vi-VN"/>
        </w:rPr>
        <w:t xml:space="preserve">cảm biến </w:t>
      </w:r>
      <w:r w:rsidRPr="00BA6803">
        <w:rPr>
          <w:sz w:val="24"/>
        </w:rPr>
        <w:t xml:space="preserve">độ ẩm (output = 1: </w:t>
      </w:r>
      <w:r w:rsidRPr="00BA6803">
        <w:rPr>
          <w:sz w:val="24"/>
          <w:lang w:val="vi-VN"/>
        </w:rPr>
        <w:t>đất ẩm</w:t>
      </w:r>
      <w:r w:rsidRPr="00BA6803">
        <w:rPr>
          <w:sz w:val="24"/>
        </w:rPr>
        <w:t xml:space="preserve">, = 0: </w:t>
      </w:r>
      <w:r w:rsidRPr="00BA6803">
        <w:rPr>
          <w:sz w:val="24"/>
          <w:lang w:val="vi-VN"/>
        </w:rPr>
        <w:t>đất khô</w:t>
      </w:r>
      <w:r w:rsidRPr="00BA6803">
        <w:rPr>
          <w:sz w:val="24"/>
        </w:rPr>
        <w:t>)</w:t>
      </w:r>
      <w:r w:rsidR="00BA6803">
        <w:rPr>
          <w:sz w:val="24"/>
          <w:lang w:val="vi-VN"/>
        </w:rPr>
        <w:t>.</w:t>
      </w:r>
    </w:p>
    <w:p w14:paraId="4D8E7394" w14:textId="4F429EC7" w:rsidR="00181922" w:rsidRPr="00BA6803" w:rsidRDefault="00181922" w:rsidP="00CA3FDE">
      <w:pPr>
        <w:pStyle w:val="ListParagraph"/>
        <w:numPr>
          <w:ilvl w:val="0"/>
          <w:numId w:val="11"/>
        </w:numPr>
        <w:rPr>
          <w:sz w:val="24"/>
          <w:lang w:val="vi-VN"/>
        </w:rPr>
      </w:pPr>
      <w:r w:rsidRPr="00BA6803">
        <w:rPr>
          <w:sz w:val="24"/>
          <w:lang w:val="vi-VN"/>
        </w:rPr>
        <w:t>Hiển thị thời gian (theo giờ) từ thời điểm đất bị khô gần nhất</w:t>
      </w:r>
      <w:r w:rsidR="00BA6803">
        <w:rPr>
          <w:sz w:val="24"/>
          <w:lang w:val="vi-VN"/>
        </w:rPr>
        <w:t>.</w:t>
      </w:r>
    </w:p>
    <w:p w14:paraId="6CF4C443" w14:textId="7A90DCD3" w:rsidR="00181922" w:rsidRPr="00BA6803" w:rsidRDefault="00181922" w:rsidP="00CA3FDE">
      <w:pPr>
        <w:pStyle w:val="ListParagraph"/>
        <w:numPr>
          <w:ilvl w:val="0"/>
          <w:numId w:val="11"/>
        </w:numPr>
        <w:rPr>
          <w:sz w:val="24"/>
          <w:lang w:val="vi-VN"/>
        </w:rPr>
      </w:pPr>
      <w:r w:rsidRPr="00BA6803">
        <w:rPr>
          <w:sz w:val="24"/>
          <w:lang w:val="vi-VN"/>
        </w:rPr>
        <w:t xml:space="preserve">Nhắc nhở đất bị khô quá thời gian cho phép: nháy đèn </w:t>
      </w:r>
      <w:r w:rsidR="00BA6803">
        <w:rPr>
          <w:sz w:val="24"/>
          <w:lang w:val="vi-VN"/>
        </w:rPr>
        <w:t>và phát</w:t>
      </w:r>
      <w:r w:rsidRPr="00BA6803">
        <w:rPr>
          <w:sz w:val="24"/>
          <w:lang w:val="vi-VN"/>
        </w:rPr>
        <w:t xml:space="preserve"> tiếng kêu</w:t>
      </w:r>
      <w:r w:rsidR="00BA6803">
        <w:rPr>
          <w:sz w:val="24"/>
          <w:lang w:val="vi-VN"/>
        </w:rPr>
        <w:t xml:space="preserve"> báo động</w:t>
      </w:r>
      <w:r w:rsidRPr="00BA6803">
        <w:rPr>
          <w:sz w:val="24"/>
          <w:lang w:val="vi-VN"/>
        </w:rPr>
        <w:t>. Thời gian này gọi là thời gian chờ tưới.</w:t>
      </w:r>
    </w:p>
    <w:p w14:paraId="051A33D5" w14:textId="582BDB57" w:rsidR="00181922" w:rsidRDefault="00BA6803" w:rsidP="00CA3FDE">
      <w:pPr>
        <w:pStyle w:val="ListParagraph"/>
        <w:numPr>
          <w:ilvl w:val="0"/>
          <w:numId w:val="11"/>
        </w:numPr>
        <w:rPr>
          <w:sz w:val="24"/>
          <w:lang w:val="vi-VN"/>
        </w:rPr>
      </w:pPr>
      <w:r>
        <w:rPr>
          <w:sz w:val="24"/>
          <w:lang w:val="vi-VN"/>
        </w:rPr>
        <w:t>Chỉ d</w:t>
      </w:r>
      <w:r w:rsidR="00181922" w:rsidRPr="00BA6803">
        <w:rPr>
          <w:sz w:val="24"/>
          <w:lang w:val="vi-VN"/>
        </w:rPr>
        <w:t>ùng 1 phím để set thời gian chờ tưới cây.</w:t>
      </w:r>
    </w:p>
    <w:p w14:paraId="3BE40E2C" w14:textId="4C493AA2" w:rsidR="00181922" w:rsidRDefault="00181922" w:rsidP="00BA6803">
      <w:pPr>
        <w:ind w:firstLine="360"/>
        <w:jc w:val="both"/>
        <w:rPr>
          <w:sz w:val="24"/>
        </w:rPr>
      </w:pPr>
      <w:r w:rsidRPr="00BA6803">
        <w:rPr>
          <w:sz w:val="24"/>
          <w:lang w:val="vi-VN"/>
        </w:rPr>
        <w:t>Hoạt độ</w:t>
      </w:r>
      <w:r w:rsidR="00BA6803">
        <w:rPr>
          <w:sz w:val="24"/>
          <w:lang w:val="vi-VN"/>
        </w:rPr>
        <w:t xml:space="preserve">ng </w:t>
      </w:r>
      <w:r w:rsidR="00BA6803" w:rsidRPr="00BA6803">
        <w:rPr>
          <w:sz w:val="24"/>
          <w:lang w:val="vi-VN"/>
        </w:rPr>
        <w:t xml:space="preserve">thiết bị: Cây </w:t>
      </w:r>
      <w:r w:rsidRPr="00BA6803">
        <w:rPr>
          <w:sz w:val="24"/>
          <w:lang w:val="vi-VN"/>
        </w:rPr>
        <w:t xml:space="preserve">có 3 trạng thái: ướt (được tưới nước), khô thường (không được tưới trong khoảng thời gian t &lt; T), và khô nguy hiểm (t &gt; T). </w:t>
      </w:r>
      <w:r w:rsidRPr="00BA6803">
        <w:rPr>
          <w:sz w:val="24"/>
        </w:rPr>
        <w:t>Trạng thái được detect bởi sensor kết hợp timer đo thời gian. T là tham số tính theo giây, cấu hình được.</w:t>
      </w:r>
    </w:p>
    <w:p w14:paraId="305B3D55" w14:textId="374CAF9C" w:rsidR="00BA6803" w:rsidRPr="00BA6803" w:rsidRDefault="00BA6803" w:rsidP="00BA6803">
      <w:pPr>
        <w:ind w:firstLine="360"/>
        <w:jc w:val="both"/>
        <w:rPr>
          <w:sz w:val="24"/>
          <w:lang w:val="vi-VN"/>
        </w:rPr>
      </w:pPr>
      <w:r>
        <w:rPr>
          <w:sz w:val="24"/>
        </w:rPr>
        <w:t xml:space="preserve">Sơ đồ trạng thái: </w:t>
      </w:r>
    </w:p>
    <w:p w14:paraId="22748084" w14:textId="76A66FFA" w:rsidR="00BA6803" w:rsidRPr="00BA6803" w:rsidRDefault="00BA6803" w:rsidP="00BA6803">
      <w:pPr>
        <w:ind w:left="360"/>
        <w:jc w:val="center"/>
        <w:rPr>
          <w:sz w:val="24"/>
          <w:lang w:val="vi-VN"/>
        </w:rPr>
      </w:pPr>
      <w:r>
        <w:rPr>
          <w:noProof/>
          <w:lang w:val="vi-VN" w:eastAsia="ja-JP"/>
        </w:rPr>
        <w:drawing>
          <wp:inline distT="0" distB="0" distL="0" distR="0" wp14:anchorId="6A22BA36" wp14:editId="434D063E">
            <wp:extent cx="3730952" cy="1502796"/>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05816" cy="1532951"/>
                    </a:xfrm>
                    <a:prstGeom prst="rect">
                      <a:avLst/>
                    </a:prstGeom>
                  </pic:spPr>
                </pic:pic>
              </a:graphicData>
            </a:graphic>
          </wp:inline>
        </w:drawing>
      </w:r>
    </w:p>
    <w:p w14:paraId="10EDE8E4" w14:textId="68E17CEA" w:rsidR="0060507D" w:rsidRPr="00BA6803" w:rsidRDefault="00BA6803" w:rsidP="00BA6803">
      <w:pPr>
        <w:pStyle w:val="ListParagraph"/>
        <w:ind w:left="360"/>
        <w:jc w:val="both"/>
        <w:rPr>
          <w:sz w:val="24"/>
          <w:lang w:val="vi-VN"/>
        </w:rPr>
      </w:pPr>
      <w:r w:rsidRPr="00BA6803">
        <w:rPr>
          <w:sz w:val="24"/>
          <w:lang w:val="vi-VN"/>
        </w:rPr>
        <w:lastRenderedPageBreak/>
        <w:t>Cách sử dụng thiết bị thông qua nút điều khiển:</w:t>
      </w:r>
    </w:p>
    <w:p w14:paraId="2BC39245" w14:textId="77777777" w:rsidR="00181922" w:rsidRPr="00BA6803" w:rsidRDefault="00181922" w:rsidP="00CA3FDE">
      <w:pPr>
        <w:pStyle w:val="ListParagraph"/>
        <w:numPr>
          <w:ilvl w:val="0"/>
          <w:numId w:val="12"/>
        </w:numPr>
        <w:jc w:val="both"/>
        <w:rPr>
          <w:sz w:val="24"/>
          <w:lang w:val="vi-VN"/>
        </w:rPr>
      </w:pPr>
      <w:r w:rsidRPr="00BA6803">
        <w:rPr>
          <w:sz w:val="24"/>
          <w:lang w:val="vi-VN"/>
        </w:rPr>
        <w:t>Cấu hình tham số t: chỉ sử dụng 1 nút duy nhất để giao tiếp với mạch. Nút có thể đưa vào 2 lệnh: short-press, và long-press (giống đồng hồ điện tử casio).</w:t>
      </w:r>
    </w:p>
    <w:p w14:paraId="08CF27A7" w14:textId="7040C906" w:rsidR="00181922" w:rsidRPr="00BA6803" w:rsidRDefault="00181922" w:rsidP="00CA3FDE">
      <w:pPr>
        <w:pStyle w:val="ListParagraph"/>
        <w:numPr>
          <w:ilvl w:val="0"/>
          <w:numId w:val="12"/>
        </w:numPr>
        <w:jc w:val="both"/>
        <w:rPr>
          <w:sz w:val="24"/>
          <w:lang w:val="vi-VN"/>
        </w:rPr>
      </w:pPr>
      <w:r w:rsidRPr="00BA6803">
        <w:rPr>
          <w:sz w:val="24"/>
          <w:lang w:val="vi-VN"/>
        </w:rPr>
        <w:t>Màn hình bình thường hiển thị giá trị t. Khi short-press thì màn hình hiển thị</w:t>
      </w:r>
      <w:r w:rsidR="00BA6803">
        <w:rPr>
          <w:sz w:val="24"/>
          <w:lang w:val="vi-VN"/>
        </w:rPr>
        <w:t xml:space="preserve"> T, ấn lần nữa thì sẽ lại quay về hiển thị T</w:t>
      </w:r>
    </w:p>
    <w:p w14:paraId="0E30E931" w14:textId="5D08D34D" w:rsidR="00181922" w:rsidRPr="00BA6803" w:rsidRDefault="00181922" w:rsidP="00CA3FDE">
      <w:pPr>
        <w:pStyle w:val="ListParagraph"/>
        <w:numPr>
          <w:ilvl w:val="0"/>
          <w:numId w:val="12"/>
        </w:numPr>
        <w:jc w:val="both"/>
        <w:rPr>
          <w:sz w:val="24"/>
          <w:lang w:val="vi-VN"/>
        </w:rPr>
      </w:pPr>
      <w:r w:rsidRPr="00BA6803">
        <w:rPr>
          <w:sz w:val="24"/>
          <w:lang w:val="vi-VN"/>
        </w:rPr>
        <w:t xml:space="preserve">Khi màn hình đang hiện T và có long-press </w:t>
      </w:r>
      <w:r w:rsidRPr="00BA6803">
        <w:rPr>
          <w:sz w:val="24"/>
        </w:rPr>
        <w:sym w:font="Wingdings" w:char="F0E0"/>
      </w:r>
      <w:r w:rsidRPr="00BA6803">
        <w:rPr>
          <w:sz w:val="24"/>
          <w:lang w:val="vi-VN"/>
        </w:rPr>
        <w:t xml:space="preserve"> chuyển sang trạng thái set giá trị cho T, màn hình sẽ hiện T + nhấp nháy chậm. </w:t>
      </w:r>
      <w:r w:rsidR="00BA6803" w:rsidRPr="00BA6803">
        <w:rPr>
          <w:sz w:val="24"/>
          <w:lang w:val="vi-VN"/>
        </w:rPr>
        <w:t xml:space="preserve">Ấn short-press để set giá trị cho T. </w:t>
      </w:r>
      <w:r w:rsidRPr="00BA6803">
        <w:rPr>
          <w:sz w:val="24"/>
          <w:lang w:val="vi-VN"/>
        </w:rPr>
        <w:t>Long-press lần nữa sẽ lưu giá trị T và chuyển về trạng thái hiển thị bình thường.</w:t>
      </w:r>
    </w:p>
    <w:p w14:paraId="056EC722" w14:textId="77777777" w:rsidR="00181922" w:rsidRPr="001E132E" w:rsidRDefault="00181922" w:rsidP="00CA3FDE">
      <w:pPr>
        <w:pStyle w:val="ListParagraph"/>
        <w:numPr>
          <w:ilvl w:val="0"/>
          <w:numId w:val="12"/>
        </w:numPr>
        <w:jc w:val="both"/>
        <w:rPr>
          <w:sz w:val="24"/>
          <w:lang w:val="vi-VN"/>
        </w:rPr>
      </w:pPr>
      <w:r w:rsidRPr="00BA6803">
        <w:rPr>
          <w:sz w:val="24"/>
          <w:lang w:val="vi-VN"/>
        </w:rPr>
        <w:t xml:space="preserve">Khi đang ở trạng thái set giá trị T, gặp short-press thì giá trị T được tăng lên. </w:t>
      </w:r>
      <w:r w:rsidRPr="00BA6803">
        <w:rPr>
          <w:sz w:val="24"/>
        </w:rPr>
        <w:t>Khi T tăng lên 60 thì tự giảm về 1.</w:t>
      </w:r>
    </w:p>
    <w:p w14:paraId="01853B12" w14:textId="7629EA4C" w:rsidR="001E132E" w:rsidRPr="001E132E" w:rsidRDefault="001E132E" w:rsidP="001E132E">
      <w:pPr>
        <w:ind w:firstLine="360"/>
        <w:jc w:val="both"/>
        <w:rPr>
          <w:sz w:val="24"/>
          <w:lang w:val="vi-VN"/>
        </w:rPr>
      </w:pPr>
      <w:r w:rsidRPr="001E132E">
        <w:rPr>
          <w:sz w:val="24"/>
          <w:lang w:val="vi-VN"/>
        </w:rPr>
        <w:t xml:space="preserve">Ngoài ra, </w:t>
      </w:r>
      <w:r>
        <w:rPr>
          <w:sz w:val="24"/>
          <w:lang w:val="vi-VN"/>
        </w:rPr>
        <w:t>ở</w:t>
      </w:r>
      <w:r w:rsidRPr="001E132E">
        <w:rPr>
          <w:sz w:val="24"/>
          <w:lang w:val="vi-VN"/>
        </w:rPr>
        <w:t xml:space="preserve"> trong phần thiết kế hệ thống này, do không có sensor phát hiện độ ẩm nên nhóm sẽ mô phỏng lại sensor thông qua một nút bấm khác. Khi thiết bị báo động cần phải tưới cây, ấn nút bấm cũng tương đương với việc cảm biến phát hiện ra cây đã được tướ</w:t>
      </w:r>
      <w:r>
        <w:rPr>
          <w:sz w:val="24"/>
          <w:lang w:val="vi-VN"/>
        </w:rPr>
        <w:t xml:space="preserve">i, và khi đó, trạng thái </w:t>
      </w:r>
      <w:r w:rsidRPr="001E132E">
        <w:rPr>
          <w:sz w:val="24"/>
          <w:lang w:val="vi-VN"/>
        </w:rPr>
        <w:t>của thiết bị sẽ được reset lại và bộ đếm lại đếm lại từ đầ</w:t>
      </w:r>
      <w:r>
        <w:rPr>
          <w:sz w:val="24"/>
          <w:lang w:val="vi-VN"/>
        </w:rPr>
        <w:t xml:space="preserve">u. </w:t>
      </w:r>
      <w:r w:rsidRPr="001E132E">
        <w:rPr>
          <w:sz w:val="24"/>
          <w:lang w:val="vi-VN"/>
        </w:rPr>
        <w:t>Nói cách khác nút bấm này dùng để mô phỏng cho việc tưới cây.</w:t>
      </w:r>
    </w:p>
    <w:p w14:paraId="7CF5483E" w14:textId="6D134059" w:rsidR="00BA6803" w:rsidRDefault="00BA6803" w:rsidP="000E2D6C">
      <w:pPr>
        <w:pStyle w:val="Heading2"/>
        <w:numPr>
          <w:ilvl w:val="1"/>
          <w:numId w:val="20"/>
        </w:numPr>
        <w:rPr>
          <w:lang w:val="vi-VN"/>
        </w:rPr>
      </w:pPr>
      <w:bookmarkStart w:id="10" w:name="_Toc516398477"/>
      <w:r w:rsidRPr="00BA6803">
        <w:rPr>
          <w:lang w:val="vi-VN"/>
        </w:rPr>
        <w:t>Các công cụ sử dụng để thiết kế h</w:t>
      </w:r>
      <w:r>
        <w:rPr>
          <w:lang w:val="vi-VN"/>
        </w:rPr>
        <w:t>ệ thống</w:t>
      </w:r>
      <w:bookmarkEnd w:id="10"/>
    </w:p>
    <w:p w14:paraId="41B81525" w14:textId="601A4709" w:rsidR="00BA6803" w:rsidRDefault="00BA6803" w:rsidP="000E2D6C">
      <w:pPr>
        <w:pStyle w:val="Heading3"/>
        <w:numPr>
          <w:ilvl w:val="2"/>
          <w:numId w:val="20"/>
        </w:numPr>
      </w:pPr>
      <w:bookmarkStart w:id="11" w:name="_Toc516398478"/>
      <w:r>
        <w:t>Bộ AT89S52 Development Kit</w:t>
      </w:r>
      <w:bookmarkEnd w:id="11"/>
    </w:p>
    <w:p w14:paraId="63C231F0" w14:textId="56A62BF3" w:rsidR="00BA6803" w:rsidRPr="001E4337" w:rsidRDefault="00BA6803" w:rsidP="00BA6803">
      <w:pPr>
        <w:ind w:left="360" w:firstLine="360"/>
        <w:jc w:val="both"/>
        <w:rPr>
          <w:sz w:val="28"/>
        </w:rPr>
      </w:pPr>
      <w:r w:rsidRPr="001E4337">
        <w:rPr>
          <w:sz w:val="24"/>
        </w:rPr>
        <w:t>Cấu tạo của</w:t>
      </w:r>
      <w:r>
        <w:rPr>
          <w:sz w:val="24"/>
        </w:rPr>
        <w:t xml:space="preserve"> một</w:t>
      </w:r>
      <w:r w:rsidRPr="001E4337">
        <w:rPr>
          <w:sz w:val="24"/>
        </w:rPr>
        <w:t xml:space="preserve"> bộ</w:t>
      </w:r>
      <w:r>
        <w:rPr>
          <w:sz w:val="24"/>
        </w:rPr>
        <w:t xml:space="preserve"> AT89S52 Development Kit (ở đây cụ thể là sử dụng bộ LY5A-L2A v4) như sau:</w:t>
      </w:r>
    </w:p>
    <w:p w14:paraId="2C029F27" w14:textId="77777777" w:rsidR="00BA6803" w:rsidRDefault="00BA6803" w:rsidP="00BA6803">
      <w:r>
        <w:rPr>
          <w:noProof/>
          <w:lang w:val="vi-VN" w:eastAsia="ja-JP"/>
        </w:rPr>
        <w:drawing>
          <wp:inline distT="0" distB="0" distL="0" distR="0" wp14:anchorId="39FB7203" wp14:editId="7E51A398">
            <wp:extent cx="5879066" cy="4150580"/>
            <wp:effectExtent l="0" t="0" r="762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28977" cy="4185817"/>
                    </a:xfrm>
                    <a:prstGeom prst="rect">
                      <a:avLst/>
                    </a:prstGeom>
                  </pic:spPr>
                </pic:pic>
              </a:graphicData>
            </a:graphic>
          </wp:inline>
        </w:drawing>
      </w:r>
      <w:r w:rsidRPr="00F63AB1">
        <w:t xml:space="preserve"> </w:t>
      </w:r>
    </w:p>
    <w:p w14:paraId="7BA06246" w14:textId="77777777" w:rsidR="00BA6803" w:rsidRDefault="00BA6803" w:rsidP="00BA6803">
      <w:pPr>
        <w:rPr>
          <w:sz w:val="24"/>
        </w:rPr>
      </w:pPr>
      <w:r>
        <w:tab/>
      </w:r>
      <w:r>
        <w:tab/>
      </w:r>
      <w:r>
        <w:rPr>
          <w:sz w:val="24"/>
        </w:rPr>
        <w:t>Bộ kit bao gồm:</w:t>
      </w:r>
    </w:p>
    <w:p w14:paraId="52E6FFBB" w14:textId="77777777" w:rsidR="00BA6803" w:rsidRPr="00081CC0" w:rsidRDefault="00BA6803" w:rsidP="00CA3FDE">
      <w:pPr>
        <w:pStyle w:val="ListParagraph"/>
        <w:numPr>
          <w:ilvl w:val="0"/>
          <w:numId w:val="8"/>
        </w:numPr>
        <w:rPr>
          <w:sz w:val="24"/>
        </w:rPr>
      </w:pPr>
      <w:r>
        <w:rPr>
          <w:sz w:val="24"/>
        </w:rPr>
        <w:lastRenderedPageBreak/>
        <w:t>Bảng mạch: Để gắn các phần tử của bộ Kit.</w:t>
      </w:r>
    </w:p>
    <w:p w14:paraId="02ED7CC8" w14:textId="77777777" w:rsidR="00BA6803" w:rsidRPr="001E4337" w:rsidRDefault="00BA6803" w:rsidP="00CA3FDE">
      <w:pPr>
        <w:pStyle w:val="ListParagraph"/>
        <w:numPr>
          <w:ilvl w:val="0"/>
          <w:numId w:val="7"/>
        </w:numPr>
        <w:jc w:val="both"/>
      </w:pPr>
      <w:r>
        <w:rPr>
          <w:sz w:val="24"/>
        </w:rPr>
        <w:t>Vi điều khiển AT89S52: là vi điều khiển chính trong mạch. Có các thông số cơ bản như đã nêu ở phần trên.</w:t>
      </w:r>
    </w:p>
    <w:p w14:paraId="6BD8C1F2" w14:textId="77777777" w:rsidR="00BA6803" w:rsidRPr="001E4337" w:rsidRDefault="00BA6803" w:rsidP="00CA3FDE">
      <w:pPr>
        <w:pStyle w:val="ListParagraph"/>
        <w:numPr>
          <w:ilvl w:val="0"/>
          <w:numId w:val="7"/>
        </w:numPr>
        <w:jc w:val="both"/>
      </w:pPr>
      <w:r>
        <w:rPr>
          <w:sz w:val="24"/>
        </w:rPr>
        <w:t>Thạch anh 12MHz: Là nguồn tạo xung nhịp dao động clock ổn định với tần số 12MHz cho dao động của 8051. Thạch anh được gắn vào chân XTAL1 và XTAL2 (chân 18 và 19) của AT89S52.</w:t>
      </w:r>
    </w:p>
    <w:p w14:paraId="75955115" w14:textId="77777777" w:rsidR="00BA6803" w:rsidRPr="001E4337" w:rsidRDefault="00BA6803" w:rsidP="00CA3FDE">
      <w:pPr>
        <w:pStyle w:val="ListParagraph"/>
        <w:numPr>
          <w:ilvl w:val="0"/>
          <w:numId w:val="7"/>
        </w:numPr>
        <w:jc w:val="both"/>
      </w:pPr>
      <w:r>
        <w:rPr>
          <w:sz w:val="24"/>
        </w:rPr>
        <w:t>Tụ gốm: Lọc nhiễu cho dao động của thạch anh. Hai tụ gốm 33</w:t>
      </w:r>
      <w:r>
        <w:rPr>
          <w:rFonts w:cstheme="minorHAnsi"/>
          <w:sz w:val="24"/>
        </w:rPr>
        <w:t>µ</w:t>
      </w:r>
      <w:r>
        <w:rPr>
          <w:sz w:val="24"/>
        </w:rPr>
        <w:t>F sẽ được nối một đầu với chân thạch anh, đầu còn lại đấu ra Mass.</w:t>
      </w:r>
    </w:p>
    <w:p w14:paraId="7C54803F" w14:textId="77777777" w:rsidR="00BA6803" w:rsidRPr="001E4337" w:rsidRDefault="00BA6803" w:rsidP="00CA3FDE">
      <w:pPr>
        <w:pStyle w:val="ListParagraph"/>
        <w:numPr>
          <w:ilvl w:val="0"/>
          <w:numId w:val="7"/>
        </w:numPr>
        <w:jc w:val="both"/>
      </w:pPr>
      <w:r>
        <w:rPr>
          <w:sz w:val="24"/>
        </w:rPr>
        <w:t>Tụ hóa: Tụ hóa 10</w:t>
      </w:r>
      <w:r>
        <w:rPr>
          <w:rFonts w:cstheme="minorHAnsi"/>
          <w:sz w:val="24"/>
        </w:rPr>
        <w:t>µF được gắn đầu âm vào chân RST, đầu dương lên nguồn. Khi cấp điện cho mạch, tụ sẽ phóng điện khiến chân RST bật lên mức cao, khi đó toàn bộ hệ thống sẽ được nạp lại từ đầu. Khi đang vận hành, tụ ngăn dòng điện vào chân RST</w:t>
      </w:r>
    </w:p>
    <w:p w14:paraId="50C8E733" w14:textId="77777777" w:rsidR="00BA6803" w:rsidRPr="001E4337" w:rsidRDefault="00BA6803" w:rsidP="00CA3FDE">
      <w:pPr>
        <w:pStyle w:val="ListParagraph"/>
        <w:numPr>
          <w:ilvl w:val="0"/>
          <w:numId w:val="7"/>
        </w:numPr>
        <w:jc w:val="both"/>
      </w:pPr>
      <w:r>
        <w:rPr>
          <w:sz w:val="24"/>
        </w:rPr>
        <w:t>Các điện trở: Hạn chế dòng điện và phân cực cho Transistor.</w:t>
      </w:r>
    </w:p>
    <w:p w14:paraId="465A622C" w14:textId="77777777" w:rsidR="00BA6803" w:rsidRPr="001E4337" w:rsidRDefault="00BA6803" w:rsidP="00CA3FDE">
      <w:pPr>
        <w:pStyle w:val="ListParagraph"/>
        <w:numPr>
          <w:ilvl w:val="0"/>
          <w:numId w:val="7"/>
        </w:numPr>
        <w:jc w:val="both"/>
      </w:pPr>
      <w:r>
        <w:rPr>
          <w:sz w:val="24"/>
        </w:rPr>
        <w:t>Transistor: Có công dụng như một khóa.</w:t>
      </w:r>
    </w:p>
    <w:p w14:paraId="1475193D" w14:textId="77777777" w:rsidR="00BA6803" w:rsidRPr="001E4337" w:rsidRDefault="00BA6803" w:rsidP="00CA3FDE">
      <w:pPr>
        <w:pStyle w:val="ListParagraph"/>
        <w:numPr>
          <w:ilvl w:val="0"/>
          <w:numId w:val="7"/>
        </w:numPr>
        <w:jc w:val="both"/>
      </w:pPr>
      <w:r>
        <w:rPr>
          <w:sz w:val="24"/>
        </w:rPr>
        <w:t>Các đèn LED: bao gồm LED đơn và LED 7 thanh cùng với loa đóng vai trò làm các thiết bị ra.</w:t>
      </w:r>
    </w:p>
    <w:p w14:paraId="6B55F82C" w14:textId="77777777" w:rsidR="00BA6803" w:rsidRPr="00081CC0" w:rsidRDefault="00BA6803" w:rsidP="00CA3FDE">
      <w:pPr>
        <w:pStyle w:val="ListParagraph"/>
        <w:numPr>
          <w:ilvl w:val="0"/>
          <w:numId w:val="7"/>
        </w:numPr>
        <w:jc w:val="both"/>
      </w:pPr>
      <w:r>
        <w:rPr>
          <w:sz w:val="24"/>
        </w:rPr>
        <w:t>Các nút bấm: đóng vai trò như thiết bị vào điều khiển.</w:t>
      </w:r>
    </w:p>
    <w:p w14:paraId="5C1EA6F8" w14:textId="77777777" w:rsidR="00BA6803" w:rsidRPr="00081CC0" w:rsidRDefault="00BA6803" w:rsidP="00CA3FDE">
      <w:pPr>
        <w:pStyle w:val="ListParagraph"/>
        <w:numPr>
          <w:ilvl w:val="0"/>
          <w:numId w:val="7"/>
        </w:numPr>
        <w:jc w:val="both"/>
      </w:pPr>
      <w:r>
        <w:rPr>
          <w:sz w:val="24"/>
        </w:rPr>
        <w:t>Các cổng vào ra ngoài.</w:t>
      </w:r>
    </w:p>
    <w:p w14:paraId="1EF86305" w14:textId="77777777" w:rsidR="00BA6803" w:rsidRPr="001E4337" w:rsidRDefault="00BA6803" w:rsidP="00CA3FDE">
      <w:pPr>
        <w:pStyle w:val="ListParagraph"/>
        <w:numPr>
          <w:ilvl w:val="0"/>
          <w:numId w:val="7"/>
        </w:numPr>
        <w:jc w:val="both"/>
      </w:pPr>
      <w:r>
        <w:rPr>
          <w:sz w:val="24"/>
        </w:rPr>
        <w:t>Một số dây nối cùng bộ nạp chương trình thông qua chuẩn USB.</w:t>
      </w:r>
    </w:p>
    <w:p w14:paraId="33E498AF" w14:textId="3268F988" w:rsidR="00BA6803" w:rsidRDefault="001E132E" w:rsidP="001E132E">
      <w:pPr>
        <w:ind w:firstLine="360"/>
        <w:jc w:val="both"/>
        <w:rPr>
          <w:sz w:val="24"/>
        </w:rPr>
      </w:pPr>
      <w:r>
        <w:rPr>
          <w:sz w:val="24"/>
        </w:rPr>
        <w:t>Ở bài này, nhóm sẽ sử dụng bộ AT89S52 Development Kit này để thực hiện thiết bị báo động tưới cây. Về cơ bản, bộ Kit đã cung cấp đầy đủ các linh kiện cần thiết để tạo ra một thiết bị đơn giản.</w:t>
      </w:r>
    </w:p>
    <w:p w14:paraId="53E7DB17" w14:textId="51A1634D" w:rsidR="00181922" w:rsidRDefault="00181922" w:rsidP="000E2D6C">
      <w:pPr>
        <w:pStyle w:val="Heading3"/>
        <w:numPr>
          <w:ilvl w:val="2"/>
          <w:numId w:val="20"/>
        </w:numPr>
      </w:pPr>
      <w:bookmarkStart w:id="12" w:name="_Toc516398479"/>
      <w:r>
        <w:t>Proteus Design Suit 7.8</w:t>
      </w:r>
      <w:bookmarkEnd w:id="12"/>
    </w:p>
    <w:p w14:paraId="38851908" w14:textId="651E124F" w:rsidR="006B499D" w:rsidRDefault="006B499D" w:rsidP="006B499D">
      <w:pPr>
        <w:ind w:firstLine="360"/>
        <w:jc w:val="both"/>
        <w:rPr>
          <w:sz w:val="24"/>
        </w:rPr>
      </w:pPr>
      <w:r>
        <w:rPr>
          <w:sz w:val="24"/>
        </w:rPr>
        <w:t>Giao diện của phần mềm:</w:t>
      </w:r>
    </w:p>
    <w:p w14:paraId="36703D80" w14:textId="1BB6FE91" w:rsidR="006B499D" w:rsidRDefault="006B499D" w:rsidP="006B499D">
      <w:pPr>
        <w:ind w:firstLine="360"/>
        <w:jc w:val="center"/>
        <w:rPr>
          <w:sz w:val="24"/>
        </w:rPr>
      </w:pPr>
      <w:r>
        <w:rPr>
          <w:noProof/>
          <w:lang w:val="vi-VN" w:eastAsia="ja-JP"/>
        </w:rPr>
        <w:drawing>
          <wp:inline distT="0" distB="0" distL="0" distR="0" wp14:anchorId="5650B0C7" wp14:editId="72F0C557">
            <wp:extent cx="4150468" cy="344194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61066" cy="3450729"/>
                    </a:xfrm>
                    <a:prstGeom prst="rect">
                      <a:avLst/>
                    </a:prstGeom>
                  </pic:spPr>
                </pic:pic>
              </a:graphicData>
            </a:graphic>
          </wp:inline>
        </w:drawing>
      </w:r>
    </w:p>
    <w:p w14:paraId="6A61D4A6" w14:textId="77777777" w:rsidR="006B499D" w:rsidRDefault="006B499D" w:rsidP="006B499D">
      <w:pPr>
        <w:ind w:firstLine="360"/>
        <w:jc w:val="both"/>
        <w:rPr>
          <w:sz w:val="24"/>
        </w:rPr>
      </w:pPr>
      <w:r>
        <w:rPr>
          <w:sz w:val="24"/>
        </w:rPr>
        <w:lastRenderedPageBreak/>
        <w:t>Trước khi thực hiện trên mạch thật, thiết bị sẽ được mô phỏng lại thông qua phần mềm Proteus Design Suit 7.8. Proteus Design Suit</w:t>
      </w:r>
      <w:r w:rsidRPr="00181922">
        <w:rPr>
          <w:rFonts w:ascii="Arial" w:hAnsi="Arial" w:cs="Arial"/>
          <w:color w:val="222222"/>
        </w:rPr>
        <w:t xml:space="preserve"> </w:t>
      </w:r>
      <w:r w:rsidRPr="00181922">
        <w:rPr>
          <w:sz w:val="24"/>
        </w:rPr>
        <w:t xml:space="preserve">là một bộ công cụ phần mềm độc quyền được sử dụng </w:t>
      </w:r>
      <w:r>
        <w:rPr>
          <w:sz w:val="24"/>
        </w:rPr>
        <w:t>chính</w:t>
      </w:r>
      <w:r w:rsidRPr="00181922">
        <w:rPr>
          <w:sz w:val="24"/>
        </w:rPr>
        <w:t xml:space="preserve"> </w:t>
      </w:r>
      <w:r>
        <w:rPr>
          <w:sz w:val="24"/>
        </w:rPr>
        <w:t>vào công</w:t>
      </w:r>
      <w:r w:rsidRPr="00181922">
        <w:rPr>
          <w:sz w:val="24"/>
        </w:rPr>
        <w:t xml:space="preserve"> </w:t>
      </w:r>
      <w:r>
        <w:rPr>
          <w:sz w:val="24"/>
        </w:rPr>
        <w:t xml:space="preserve">việc </w:t>
      </w:r>
      <w:r w:rsidRPr="00181922">
        <w:rPr>
          <w:sz w:val="24"/>
        </w:rPr>
        <w:t>tự động hóa</w:t>
      </w:r>
      <w:r>
        <w:rPr>
          <w:sz w:val="24"/>
        </w:rPr>
        <w:t xml:space="preserve"> và</w:t>
      </w:r>
      <w:r w:rsidRPr="00181922">
        <w:rPr>
          <w:sz w:val="24"/>
        </w:rPr>
        <w:t xml:space="preserve"> thiết kế điện tử. Phần mềm này được sử dụng chủ yếu bởi các kỹ sư thiết kế điện tử và kỹ thuật viên để tạo ra sơ đồ và bản in điện tử để sản xuất bo mạch in.</w:t>
      </w:r>
      <w:r>
        <w:rPr>
          <w:sz w:val="24"/>
        </w:rPr>
        <w:t xml:space="preserve"> </w:t>
      </w:r>
    </w:p>
    <w:p w14:paraId="4791A02D" w14:textId="7F7F6E8C" w:rsidR="006B499D" w:rsidRDefault="006B499D" w:rsidP="006B499D">
      <w:pPr>
        <w:ind w:firstLine="360"/>
        <w:jc w:val="both"/>
        <w:rPr>
          <w:sz w:val="24"/>
        </w:rPr>
      </w:pPr>
      <w:r>
        <w:rPr>
          <w:sz w:val="24"/>
        </w:rPr>
        <w:t>Phần mềm sẽ giúp mô phỏng thiết bị báo động tưới cây đơn giản với đầy đủ các mạch và linh kiện cần thiết. Khi thực hiện, ta chỉ cần lập trình phần mềm rồi tải vào mô hình giả lập trên Proteus để chạy thử.</w:t>
      </w:r>
    </w:p>
    <w:p w14:paraId="10F0815E" w14:textId="4C114EF7" w:rsidR="006B499D" w:rsidRDefault="006B499D" w:rsidP="000E2D6C">
      <w:pPr>
        <w:pStyle w:val="Heading3"/>
        <w:numPr>
          <w:ilvl w:val="2"/>
          <w:numId w:val="20"/>
        </w:numPr>
      </w:pPr>
      <w:bookmarkStart w:id="13" w:name="_Toc516398480"/>
      <w:r>
        <w:t>Keil µVision4</w:t>
      </w:r>
      <w:bookmarkEnd w:id="13"/>
    </w:p>
    <w:p w14:paraId="514D3193" w14:textId="074F026C" w:rsidR="006B499D" w:rsidRDefault="006B499D" w:rsidP="006B499D">
      <w:pPr>
        <w:ind w:left="360"/>
        <w:rPr>
          <w:sz w:val="24"/>
        </w:rPr>
      </w:pPr>
      <w:r>
        <w:rPr>
          <w:sz w:val="24"/>
        </w:rPr>
        <w:t>Giao diện phần mềm:</w:t>
      </w:r>
    </w:p>
    <w:p w14:paraId="7D1C9836" w14:textId="06EF6733" w:rsidR="006B499D" w:rsidRDefault="006B499D" w:rsidP="006B499D">
      <w:pPr>
        <w:ind w:left="360"/>
        <w:jc w:val="center"/>
        <w:rPr>
          <w:sz w:val="24"/>
        </w:rPr>
      </w:pPr>
      <w:r>
        <w:rPr>
          <w:noProof/>
          <w:lang w:val="vi-VN" w:eastAsia="ja-JP"/>
        </w:rPr>
        <w:drawing>
          <wp:inline distT="0" distB="0" distL="0" distR="0" wp14:anchorId="2956C0E8" wp14:editId="7192B212">
            <wp:extent cx="4287329" cy="275468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99789" cy="2762687"/>
                    </a:xfrm>
                    <a:prstGeom prst="rect">
                      <a:avLst/>
                    </a:prstGeom>
                  </pic:spPr>
                </pic:pic>
              </a:graphicData>
            </a:graphic>
          </wp:inline>
        </w:drawing>
      </w:r>
    </w:p>
    <w:p w14:paraId="23C6449E" w14:textId="71208E9E" w:rsidR="006B499D" w:rsidRDefault="006B499D" w:rsidP="006B499D">
      <w:pPr>
        <w:ind w:firstLine="360"/>
        <w:jc w:val="both"/>
        <w:rPr>
          <w:sz w:val="24"/>
        </w:rPr>
      </w:pPr>
      <w:r>
        <w:rPr>
          <w:sz w:val="24"/>
        </w:rPr>
        <w:t xml:space="preserve">Phần mềm </w:t>
      </w:r>
      <w:r>
        <w:rPr>
          <w:rFonts w:cstheme="minorHAnsi"/>
          <w:sz w:val="24"/>
        </w:rPr>
        <w:t>µ</w:t>
      </w:r>
      <w:r>
        <w:rPr>
          <w:sz w:val="24"/>
        </w:rPr>
        <w:t xml:space="preserve">Vision4 được phát triển bởi Keil là một IDE dùng để lập trình cho các mạch vi điều khiển khác nhau. Với IDE này, các thư viện tập lệnh dành cho các vi điều khiển đã được cung cấp sẵn. Ngôn ngữ được sử dụng để lập trình là C, sau đó phần mềm sẽ </w:t>
      </w:r>
      <w:r w:rsidR="00B202E2">
        <w:rPr>
          <w:sz w:val="24"/>
        </w:rPr>
        <w:t xml:space="preserve">biên </w:t>
      </w:r>
      <w:r>
        <w:rPr>
          <w:sz w:val="24"/>
        </w:rPr>
        <w:t xml:space="preserve">dịch ra file </w:t>
      </w:r>
      <w:r w:rsidR="00B202E2">
        <w:rPr>
          <w:sz w:val="24"/>
        </w:rPr>
        <w:t xml:space="preserve">có đuôi </w:t>
      </w:r>
      <w:r>
        <w:rPr>
          <w:sz w:val="24"/>
        </w:rPr>
        <w:t>.HEX (file mã Hexa cơ số 16). File mã Hex này sẽ được sử dụng để nạp vào vi điều khiển AT89S52 thông qua bộ nạp.</w:t>
      </w:r>
    </w:p>
    <w:p w14:paraId="090C2C4D" w14:textId="0008734F" w:rsidR="00B202E2" w:rsidRDefault="00B202E2" w:rsidP="000E2D6C">
      <w:pPr>
        <w:pStyle w:val="Heading3"/>
        <w:numPr>
          <w:ilvl w:val="2"/>
          <w:numId w:val="20"/>
        </w:numPr>
      </w:pPr>
      <w:bookmarkStart w:id="14" w:name="_Toc516398481"/>
      <w:r>
        <w:t>IC Programmer v2</w:t>
      </w:r>
      <w:bookmarkEnd w:id="14"/>
    </w:p>
    <w:p w14:paraId="0C1AE486" w14:textId="4BF9D23F" w:rsidR="00B202E2" w:rsidRPr="00B202E2" w:rsidRDefault="00B202E2" w:rsidP="00B202E2">
      <w:pPr>
        <w:ind w:left="360"/>
        <w:rPr>
          <w:sz w:val="24"/>
        </w:rPr>
      </w:pPr>
      <w:r w:rsidRPr="00B202E2">
        <w:rPr>
          <w:sz w:val="24"/>
        </w:rPr>
        <w:t xml:space="preserve">Giao diện chương trình: </w:t>
      </w:r>
    </w:p>
    <w:p w14:paraId="7EBDA1EC" w14:textId="55D8A81C" w:rsidR="00B202E2" w:rsidRDefault="00B202E2" w:rsidP="00B202E2">
      <w:pPr>
        <w:ind w:left="360"/>
        <w:jc w:val="center"/>
      </w:pPr>
      <w:r>
        <w:rPr>
          <w:noProof/>
          <w:lang w:val="vi-VN" w:eastAsia="ja-JP"/>
        </w:rPr>
        <w:lastRenderedPageBreak/>
        <w:drawing>
          <wp:inline distT="0" distB="0" distL="0" distR="0" wp14:anchorId="73B62C6F" wp14:editId="7723A80E">
            <wp:extent cx="4132052" cy="3250895"/>
            <wp:effectExtent l="0" t="0" r="190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48591" cy="3263907"/>
                    </a:xfrm>
                    <a:prstGeom prst="rect">
                      <a:avLst/>
                    </a:prstGeom>
                  </pic:spPr>
                </pic:pic>
              </a:graphicData>
            </a:graphic>
          </wp:inline>
        </w:drawing>
      </w:r>
    </w:p>
    <w:p w14:paraId="2DF329FB" w14:textId="4960DDE8" w:rsidR="00B202E2" w:rsidRDefault="00B202E2" w:rsidP="00B202E2">
      <w:pPr>
        <w:ind w:firstLine="360"/>
        <w:jc w:val="both"/>
        <w:rPr>
          <w:sz w:val="24"/>
        </w:rPr>
      </w:pPr>
      <w:r>
        <w:rPr>
          <w:sz w:val="24"/>
        </w:rPr>
        <w:t>Phần mềm IC Programmer v2 được sử dụng để nạp chương trình vào bộ vi điều khiển AT89S52. Sau khi kết nối bộ Kit với máy tính thông qua bộ nạp, chương trình sẽ tự động nhận bộ vi điều khiển. Để sử dụng, ta chọn loại chip ở giao diện phần mềm, chọn mã Hex để nạp vào mạch và ấn Auto để bắt đầu nạp. Phần mềm này cung cấp một giao diện đơn giản và có cơ chế sử dụng tương đối dễ dàng.</w:t>
      </w:r>
    </w:p>
    <w:p w14:paraId="242DD85D" w14:textId="77777777" w:rsidR="00B202E2" w:rsidRDefault="00B202E2">
      <w:pPr>
        <w:rPr>
          <w:sz w:val="24"/>
        </w:rPr>
      </w:pPr>
      <w:r>
        <w:rPr>
          <w:sz w:val="24"/>
        </w:rPr>
        <w:br w:type="page"/>
      </w:r>
    </w:p>
    <w:p w14:paraId="3D3CE38D" w14:textId="1F9D373B" w:rsidR="00A61CF3" w:rsidRDefault="004E7951" w:rsidP="00A61CF3">
      <w:pPr>
        <w:pStyle w:val="Heading1"/>
      </w:pPr>
      <w:bookmarkStart w:id="15" w:name="_Toc516398482"/>
      <w:r w:rsidRPr="00BA6803">
        <w:rPr>
          <w:sz w:val="40"/>
          <w:lang w:val="vi-VN"/>
        </w:rPr>
        <w:lastRenderedPageBreak/>
        <w:t xml:space="preserve">Chương III: </w:t>
      </w:r>
      <w:r w:rsidR="000E2D6C" w:rsidRPr="000E2D6C">
        <w:t>Thiết kế lập trình hệ thống</w:t>
      </w:r>
      <w:bookmarkEnd w:id="15"/>
    </w:p>
    <w:p w14:paraId="6D5C8768" w14:textId="0D7C0816" w:rsidR="00583FC0" w:rsidRPr="00583FC0" w:rsidRDefault="00583FC0" w:rsidP="00583FC0"/>
    <w:p w14:paraId="7480EAF4" w14:textId="6503D570" w:rsidR="008E1124" w:rsidRDefault="00583FC0" w:rsidP="00583FC0">
      <w:pPr>
        <w:pStyle w:val="Heading2"/>
      </w:pPr>
      <w:bookmarkStart w:id="16" w:name="_Toc516398483"/>
      <w:r>
        <w:t>3.1 Thiết kế phần cứng</w:t>
      </w:r>
      <w:bookmarkEnd w:id="16"/>
    </w:p>
    <w:p w14:paraId="5F201176" w14:textId="77777777" w:rsidR="00AD20DA" w:rsidRPr="00AD20DA" w:rsidRDefault="00AD20DA" w:rsidP="00AD20DA"/>
    <w:p w14:paraId="26B49BD9" w14:textId="2D7FD19F" w:rsidR="00662F70" w:rsidRDefault="00C04F8C" w:rsidP="00662F70">
      <w:pPr>
        <w:ind w:firstLine="360"/>
      </w:pPr>
      <w:r>
        <w:rPr>
          <w:noProof/>
        </w:rPr>
        <w:drawing>
          <wp:inline distT="0" distB="0" distL="0" distR="0" wp14:anchorId="572C82B8" wp14:editId="0F363444">
            <wp:extent cx="5732145" cy="3060065"/>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3060065"/>
                    </a:xfrm>
                    <a:prstGeom prst="rect">
                      <a:avLst/>
                    </a:prstGeom>
                  </pic:spPr>
                </pic:pic>
              </a:graphicData>
            </a:graphic>
          </wp:inline>
        </w:drawing>
      </w:r>
    </w:p>
    <w:p w14:paraId="1B998E17" w14:textId="7A7712D8" w:rsidR="00C04F8C" w:rsidRDefault="00144B8F" w:rsidP="00662F70">
      <w:pPr>
        <w:ind w:firstLine="360"/>
      </w:pPr>
      <w:r>
        <w:t xml:space="preserve">Sử dụng mạch </w:t>
      </w:r>
      <w:r w:rsidRPr="00144B8F">
        <w:t>STC89C52 LY5A-L2A (AT89S52)</w:t>
      </w:r>
      <w:r>
        <w:t>.</w:t>
      </w:r>
    </w:p>
    <w:p w14:paraId="53898E0C" w14:textId="1CA5B786" w:rsidR="00C04F8C" w:rsidRPr="00662F70" w:rsidRDefault="000E6D7C" w:rsidP="00FB0CF7">
      <w:pPr>
        <w:ind w:firstLine="360"/>
      </w:pPr>
      <w:r>
        <w:t>Phần cứng được mô phỏng trên Proteus 7.8 như hình trên.</w:t>
      </w:r>
    </w:p>
    <w:p w14:paraId="4FAA9F22" w14:textId="42A8A97F" w:rsidR="00C8030D" w:rsidRPr="00C8030D" w:rsidRDefault="00C8030D" w:rsidP="00C8030D">
      <w:pPr>
        <w:pStyle w:val="Heading2"/>
      </w:pPr>
      <w:bookmarkStart w:id="17" w:name="_Toc516398484"/>
      <w:r>
        <w:t>3.2 Lập trình phần mềm</w:t>
      </w:r>
      <w:bookmarkEnd w:id="17"/>
    </w:p>
    <w:p w14:paraId="266BBB93" w14:textId="0F6CFD69" w:rsidR="00B373E1" w:rsidRPr="00583FC0" w:rsidRDefault="00B373E1" w:rsidP="00C8030D">
      <w:pPr>
        <w:pStyle w:val="Heading3"/>
      </w:pPr>
      <w:bookmarkStart w:id="18" w:name="_Toc516398485"/>
      <w:r w:rsidRPr="00B373E1">
        <w:rPr>
          <w:lang w:val="vi-VN"/>
        </w:rPr>
        <w:t>3</w:t>
      </w:r>
      <w:r w:rsidRPr="00767BDC">
        <w:rPr>
          <w:lang w:val="vi-VN"/>
        </w:rPr>
        <w:t>.</w:t>
      </w:r>
      <w:r w:rsidR="00583FC0">
        <w:t>2</w:t>
      </w:r>
      <w:r w:rsidR="00C8030D">
        <w:t>.1</w:t>
      </w:r>
      <w:r w:rsidRPr="00767BDC">
        <w:rPr>
          <w:lang w:val="vi-VN"/>
        </w:rPr>
        <w:t xml:space="preserve"> Khởi tạo</w:t>
      </w:r>
      <w:r w:rsidR="00583FC0">
        <w:t xml:space="preserve"> ngắt</w:t>
      </w:r>
      <w:bookmarkEnd w:id="18"/>
    </w:p>
    <w:p w14:paraId="1EA0ADB2" w14:textId="4A54C963" w:rsidR="00B71B9A" w:rsidRDefault="00B71B9A" w:rsidP="00B71B9A">
      <w:pPr>
        <w:ind w:firstLine="360"/>
        <w:rPr>
          <w:sz w:val="24"/>
          <w:szCs w:val="24"/>
          <w:lang w:val="vi-VN"/>
        </w:rPr>
      </w:pPr>
      <w:r w:rsidRPr="00B71B9A">
        <w:rPr>
          <w:sz w:val="24"/>
          <w:szCs w:val="24"/>
          <w:lang w:val="vi-VN"/>
        </w:rPr>
        <w:t xml:space="preserve">Nhóm dùng cơ chế ngắt của </w:t>
      </w:r>
      <w:r w:rsidR="000E2D6C">
        <w:rPr>
          <w:sz w:val="24"/>
          <w:szCs w:val="24"/>
        </w:rPr>
        <w:t>AT</w:t>
      </w:r>
      <w:r w:rsidRPr="00B71B9A">
        <w:rPr>
          <w:sz w:val="24"/>
          <w:szCs w:val="24"/>
          <w:lang w:val="vi-VN"/>
        </w:rPr>
        <w:t>89S52 để giải quyết bài toán trên.</w:t>
      </w:r>
    </w:p>
    <w:p w14:paraId="7C1180F4" w14:textId="7F3BD133" w:rsidR="00B71B9A" w:rsidRDefault="00B71B9A" w:rsidP="00B71B9A">
      <w:pPr>
        <w:ind w:firstLine="360"/>
        <w:rPr>
          <w:sz w:val="24"/>
          <w:szCs w:val="24"/>
        </w:rPr>
      </w:pPr>
      <w:r>
        <w:rPr>
          <w:sz w:val="24"/>
          <w:szCs w:val="24"/>
        </w:rPr>
        <w:t xml:space="preserve">Vi xử lý </w:t>
      </w:r>
      <w:r w:rsidR="000E2D6C">
        <w:rPr>
          <w:sz w:val="24"/>
          <w:szCs w:val="24"/>
        </w:rPr>
        <w:t>AT</w:t>
      </w:r>
      <w:r>
        <w:rPr>
          <w:sz w:val="24"/>
          <w:szCs w:val="24"/>
        </w:rPr>
        <w:t>89S52 có 6 ngắt bao gồm:</w:t>
      </w:r>
    </w:p>
    <w:p w14:paraId="28625439" w14:textId="7EB1E546" w:rsidR="00B71B9A" w:rsidRPr="00B71B9A" w:rsidRDefault="00B71B9A" w:rsidP="00B71B9A">
      <w:pPr>
        <w:pStyle w:val="ListParagraph"/>
        <w:numPr>
          <w:ilvl w:val="0"/>
          <w:numId w:val="15"/>
        </w:numPr>
        <w:ind w:left="1080"/>
        <w:rPr>
          <w:sz w:val="24"/>
          <w:szCs w:val="24"/>
          <w:lang w:val="vi-VN"/>
        </w:rPr>
      </w:pPr>
      <w:r>
        <w:rPr>
          <w:sz w:val="24"/>
          <w:szCs w:val="24"/>
        </w:rPr>
        <w:t>2 ngắt ngoài: INT0, INT1.</w:t>
      </w:r>
    </w:p>
    <w:p w14:paraId="5239A5D9" w14:textId="77777777" w:rsidR="00B71B9A" w:rsidRPr="00B71B9A" w:rsidRDefault="00B71B9A" w:rsidP="00B71B9A">
      <w:pPr>
        <w:pStyle w:val="ListParagraph"/>
        <w:numPr>
          <w:ilvl w:val="0"/>
          <w:numId w:val="15"/>
        </w:numPr>
        <w:ind w:left="1080"/>
        <w:rPr>
          <w:sz w:val="24"/>
          <w:szCs w:val="24"/>
          <w:lang w:val="vi-VN"/>
        </w:rPr>
      </w:pPr>
      <w:r>
        <w:rPr>
          <w:sz w:val="24"/>
          <w:szCs w:val="24"/>
        </w:rPr>
        <w:t>3 ngắt timer: Timer0, Timer1, Timer2.</w:t>
      </w:r>
    </w:p>
    <w:p w14:paraId="13F57486" w14:textId="455289DE" w:rsidR="00B71B9A" w:rsidRPr="00B71B9A" w:rsidRDefault="00B71B9A" w:rsidP="00B71B9A">
      <w:pPr>
        <w:pStyle w:val="ListParagraph"/>
        <w:numPr>
          <w:ilvl w:val="0"/>
          <w:numId w:val="15"/>
        </w:numPr>
        <w:ind w:left="1080"/>
        <w:rPr>
          <w:sz w:val="24"/>
          <w:szCs w:val="24"/>
          <w:lang w:val="vi-VN"/>
        </w:rPr>
      </w:pPr>
      <w:r>
        <w:rPr>
          <w:sz w:val="24"/>
          <w:szCs w:val="24"/>
        </w:rPr>
        <w:t xml:space="preserve">1 ngắt </w:t>
      </w:r>
      <w:r w:rsidR="00767BDC">
        <w:rPr>
          <w:sz w:val="24"/>
          <w:szCs w:val="24"/>
        </w:rPr>
        <w:t>của</w:t>
      </w:r>
      <w:r>
        <w:rPr>
          <w:sz w:val="24"/>
          <w:szCs w:val="24"/>
        </w:rPr>
        <w:t xml:space="preserve"> UART: Serial Port</w:t>
      </w:r>
    </w:p>
    <w:p w14:paraId="7FB7FB53" w14:textId="77777777" w:rsidR="00B71B9A" w:rsidRDefault="00B71B9A" w:rsidP="00943761">
      <w:pPr>
        <w:ind w:firstLine="360"/>
        <w:rPr>
          <w:sz w:val="24"/>
          <w:szCs w:val="24"/>
          <w:lang w:val="vi-VN"/>
        </w:rPr>
      </w:pPr>
      <w:r w:rsidRPr="00B71B9A">
        <w:rPr>
          <w:sz w:val="24"/>
          <w:szCs w:val="24"/>
          <w:lang w:val="vi-VN"/>
        </w:rPr>
        <w:t>Nhóm chỉ sử dụng 4 ngắt để giải quyết bài toán:</w:t>
      </w:r>
    </w:p>
    <w:p w14:paraId="210DD2E3" w14:textId="671A7627" w:rsidR="001162EB" w:rsidRPr="001162EB" w:rsidRDefault="00B71B9A" w:rsidP="00B71B9A">
      <w:pPr>
        <w:pStyle w:val="ListParagraph"/>
        <w:numPr>
          <w:ilvl w:val="0"/>
          <w:numId w:val="16"/>
        </w:numPr>
        <w:ind w:left="1080"/>
        <w:rPr>
          <w:sz w:val="24"/>
          <w:szCs w:val="24"/>
          <w:lang w:val="vi-VN"/>
        </w:rPr>
      </w:pPr>
      <w:r>
        <w:rPr>
          <w:sz w:val="24"/>
          <w:szCs w:val="24"/>
        </w:rPr>
        <w:t xml:space="preserve">Ngắt Timer0 với vai trò </w:t>
      </w:r>
      <w:r w:rsidR="001162EB">
        <w:rPr>
          <w:sz w:val="24"/>
          <w:szCs w:val="24"/>
        </w:rPr>
        <w:t>đếm thời gian cho vi xử lý. Cứ mỗi khi ngắt Timer0 được gọi biến đếm thời gian lại tăng lên 1. Biến đếm thời gian có tác dụng như một đồng hồ chuẩn để thực hiện các tác vụ như đếm giờ và phân biệt thời gian ấn n</w:t>
      </w:r>
      <w:r w:rsidR="001D4F77">
        <w:rPr>
          <w:sz w:val="24"/>
          <w:szCs w:val="24"/>
        </w:rPr>
        <w:t>ú</w:t>
      </w:r>
      <w:r w:rsidR="001162EB">
        <w:rPr>
          <w:sz w:val="24"/>
          <w:szCs w:val="24"/>
        </w:rPr>
        <w:t>t.</w:t>
      </w:r>
    </w:p>
    <w:p w14:paraId="7676A189"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Ngắt Timer1 tác dụng để bắt sự kiện nhả nút và điều khiển âm thanh phat ra từ loa.</w:t>
      </w:r>
    </w:p>
    <w:p w14:paraId="3744CBF6"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Ngắt INT0 Là nút điều khiển của bài toán với 2 chế độ short-press và long-press.</w:t>
      </w:r>
    </w:p>
    <w:p w14:paraId="68FC03B9" w14:textId="77777777" w:rsidR="001162EB" w:rsidRDefault="001162EB" w:rsidP="00B71B9A">
      <w:pPr>
        <w:pStyle w:val="ListParagraph"/>
        <w:numPr>
          <w:ilvl w:val="0"/>
          <w:numId w:val="16"/>
        </w:numPr>
        <w:ind w:left="1080"/>
        <w:rPr>
          <w:sz w:val="24"/>
          <w:szCs w:val="24"/>
          <w:lang w:val="vi-VN"/>
        </w:rPr>
      </w:pPr>
      <w:r w:rsidRPr="001162EB">
        <w:rPr>
          <w:sz w:val="24"/>
          <w:szCs w:val="24"/>
          <w:lang w:val="vi-VN"/>
        </w:rPr>
        <w:t xml:space="preserve">Ngắt INT1 là mô phỏng của sensor độ ẩm với chế độ : </w:t>
      </w:r>
    </w:p>
    <w:p w14:paraId="69E02ABF" w14:textId="0C94B2D7" w:rsidR="001162EB" w:rsidRDefault="001162EB" w:rsidP="001162EB">
      <w:pPr>
        <w:pStyle w:val="ListParagraph"/>
        <w:numPr>
          <w:ilvl w:val="1"/>
          <w:numId w:val="16"/>
        </w:numPr>
        <w:ind w:left="2160"/>
        <w:rPr>
          <w:sz w:val="24"/>
          <w:szCs w:val="24"/>
          <w:lang w:val="vi-VN"/>
        </w:rPr>
      </w:pPr>
      <w:r>
        <w:rPr>
          <w:sz w:val="24"/>
          <w:szCs w:val="24"/>
        </w:rPr>
        <w:t>B</w:t>
      </w:r>
      <w:r w:rsidRPr="001162EB">
        <w:rPr>
          <w:sz w:val="24"/>
          <w:szCs w:val="24"/>
          <w:lang w:val="vi-VN"/>
        </w:rPr>
        <w:t>ấm nú</w:t>
      </w:r>
      <w:r>
        <w:rPr>
          <w:sz w:val="24"/>
          <w:szCs w:val="24"/>
        </w:rPr>
        <w:t>t</w:t>
      </w:r>
      <w:r w:rsidRPr="001162EB">
        <w:rPr>
          <w:sz w:val="24"/>
          <w:szCs w:val="24"/>
          <w:lang w:val="vi-VN"/>
        </w:rPr>
        <w:t>: tười nước</w:t>
      </w:r>
    </w:p>
    <w:p w14:paraId="4CE3FD91" w14:textId="77777777" w:rsidR="00943761" w:rsidRPr="00943761" w:rsidRDefault="001162EB" w:rsidP="001162EB">
      <w:pPr>
        <w:pStyle w:val="ListParagraph"/>
        <w:numPr>
          <w:ilvl w:val="1"/>
          <w:numId w:val="16"/>
        </w:numPr>
        <w:ind w:left="2160"/>
        <w:rPr>
          <w:sz w:val="24"/>
          <w:szCs w:val="24"/>
          <w:lang w:val="vi-VN"/>
        </w:rPr>
      </w:pPr>
      <w:r>
        <w:rPr>
          <w:sz w:val="24"/>
          <w:szCs w:val="24"/>
        </w:rPr>
        <w:lastRenderedPageBreak/>
        <w:t>Nhả nút: ngừng tưới</w:t>
      </w:r>
    </w:p>
    <w:p w14:paraId="4A55FD73" w14:textId="77777777" w:rsidR="007632FD" w:rsidRDefault="007632FD" w:rsidP="00943761">
      <w:pPr>
        <w:ind w:firstLine="360"/>
        <w:rPr>
          <w:sz w:val="24"/>
          <w:szCs w:val="24"/>
          <w:lang w:val="vi-VN"/>
        </w:rPr>
      </w:pPr>
      <w:r w:rsidRPr="007632FD">
        <w:rPr>
          <w:sz w:val="24"/>
          <w:szCs w:val="24"/>
          <w:lang w:val="vi-VN"/>
        </w:rPr>
        <w:t>Đầu tiên các biến được sử dụng trong chương trình sẽ được khai báo, khởi tạo các giá trị cần thiết và kích hoạt chế độ ngắt trong vi xử lý.</w:t>
      </w:r>
    </w:p>
    <w:p w14:paraId="3EEE0D36" w14:textId="21D7E43A" w:rsidR="007632FD" w:rsidRDefault="007632FD" w:rsidP="00943761">
      <w:pPr>
        <w:ind w:firstLine="360"/>
        <w:rPr>
          <w:sz w:val="24"/>
          <w:szCs w:val="24"/>
          <w:lang w:val="vi-VN"/>
        </w:rPr>
      </w:pPr>
      <w:r w:rsidRPr="007632FD">
        <w:rPr>
          <w:sz w:val="24"/>
          <w:szCs w:val="24"/>
          <w:lang w:val="vi-VN"/>
        </w:rPr>
        <w:t>Khởi tạo chế độ ngắt trong vi xử lý :</w:t>
      </w:r>
    </w:p>
    <w:p w14:paraId="725B3745" w14:textId="36ECB6EB" w:rsidR="007632FD" w:rsidRDefault="007632FD" w:rsidP="007632FD">
      <w:pPr>
        <w:pStyle w:val="ListParagraph"/>
        <w:numPr>
          <w:ilvl w:val="0"/>
          <w:numId w:val="17"/>
        </w:numPr>
        <w:rPr>
          <w:sz w:val="24"/>
          <w:szCs w:val="24"/>
          <w:lang w:val="vi-VN"/>
        </w:rPr>
      </w:pPr>
      <w:r w:rsidRPr="007632FD">
        <w:rPr>
          <w:sz w:val="24"/>
          <w:szCs w:val="24"/>
          <w:lang w:val="vi-VN"/>
        </w:rPr>
        <w:t>TMOD = 0x11; chỉ định cả 2 ngắt Timer0 và Timer1 đều hoạt động ở chế độ 1 (16bit).</w:t>
      </w:r>
    </w:p>
    <w:p w14:paraId="32322E76" w14:textId="2090527E" w:rsidR="007632FD" w:rsidRDefault="007632FD" w:rsidP="007632FD">
      <w:pPr>
        <w:pStyle w:val="ListParagraph"/>
        <w:numPr>
          <w:ilvl w:val="0"/>
          <w:numId w:val="17"/>
        </w:numPr>
        <w:rPr>
          <w:sz w:val="24"/>
          <w:szCs w:val="24"/>
          <w:lang w:val="vi-VN"/>
        </w:rPr>
      </w:pPr>
      <w:r w:rsidRPr="007632FD">
        <w:rPr>
          <w:sz w:val="24"/>
          <w:szCs w:val="24"/>
          <w:lang w:val="vi-VN"/>
        </w:rPr>
        <w:t xml:space="preserve">IP = 0x1A;    </w:t>
      </w:r>
      <w:r w:rsidR="00D576FE">
        <w:rPr>
          <w:sz w:val="24"/>
          <w:szCs w:val="24"/>
          <w:lang w:val="vi-VN"/>
        </w:rPr>
        <w:tab/>
      </w:r>
      <w:r w:rsidRPr="007632FD">
        <w:rPr>
          <w:sz w:val="24"/>
          <w:szCs w:val="24"/>
          <w:lang w:val="vi-VN"/>
        </w:rPr>
        <w:t>thiết lập lại mức ưu tiên ngắt với ngắt Timer0 và Timer1 có ức ưu tiên cao hơn.</w:t>
      </w:r>
    </w:p>
    <w:p w14:paraId="29D95832" w14:textId="0AE360C1" w:rsidR="007632FD" w:rsidRPr="00D576FE" w:rsidRDefault="007632FD" w:rsidP="007632FD">
      <w:pPr>
        <w:pStyle w:val="ListParagraph"/>
        <w:numPr>
          <w:ilvl w:val="0"/>
          <w:numId w:val="17"/>
        </w:numPr>
        <w:rPr>
          <w:sz w:val="24"/>
          <w:szCs w:val="24"/>
          <w:lang w:val="vi-VN"/>
        </w:rPr>
      </w:pPr>
      <w:r w:rsidRPr="00D576FE">
        <w:rPr>
          <w:sz w:val="24"/>
          <w:szCs w:val="24"/>
          <w:lang w:val="vi-VN"/>
        </w:rPr>
        <w:t xml:space="preserve">EA = 1; </w:t>
      </w:r>
      <w:r w:rsidR="00D576FE" w:rsidRPr="00D576FE">
        <w:rPr>
          <w:sz w:val="24"/>
          <w:szCs w:val="24"/>
          <w:lang w:val="vi-VN"/>
        </w:rPr>
        <w:tab/>
      </w:r>
      <w:r w:rsidR="00D576FE" w:rsidRPr="00D576FE">
        <w:rPr>
          <w:sz w:val="24"/>
          <w:szCs w:val="24"/>
          <w:lang w:val="vi-VN"/>
        </w:rPr>
        <w:tab/>
        <w:t>bật chế độ ngắt tr</w:t>
      </w:r>
      <w:r w:rsidR="00D576FE">
        <w:rPr>
          <w:sz w:val="24"/>
          <w:szCs w:val="24"/>
        </w:rPr>
        <w:t>ong vi xử lý</w:t>
      </w:r>
    </w:p>
    <w:p w14:paraId="500395B1" w14:textId="010B6B9E" w:rsidR="00D576FE" w:rsidRPr="00D576FE" w:rsidRDefault="00D576FE" w:rsidP="007632FD">
      <w:pPr>
        <w:pStyle w:val="ListParagraph"/>
        <w:numPr>
          <w:ilvl w:val="0"/>
          <w:numId w:val="17"/>
        </w:numPr>
        <w:rPr>
          <w:sz w:val="24"/>
          <w:szCs w:val="24"/>
          <w:lang w:val="vi-VN"/>
        </w:rPr>
      </w:pPr>
      <w:r>
        <w:rPr>
          <w:sz w:val="24"/>
          <w:szCs w:val="24"/>
        </w:rPr>
        <w:t xml:space="preserve">EX0 = 1; </w:t>
      </w:r>
      <w:r>
        <w:rPr>
          <w:sz w:val="24"/>
          <w:szCs w:val="24"/>
        </w:rPr>
        <w:tab/>
      </w:r>
      <w:r>
        <w:rPr>
          <w:sz w:val="24"/>
          <w:szCs w:val="24"/>
        </w:rPr>
        <w:tab/>
        <w:t>cho phép ngắt ngoài INT0</w:t>
      </w:r>
    </w:p>
    <w:p w14:paraId="2E2C4E69" w14:textId="0A33E230" w:rsidR="00D576FE" w:rsidRPr="00D576FE" w:rsidRDefault="00D576FE" w:rsidP="007632FD">
      <w:pPr>
        <w:pStyle w:val="ListParagraph"/>
        <w:numPr>
          <w:ilvl w:val="0"/>
          <w:numId w:val="17"/>
        </w:numPr>
        <w:rPr>
          <w:sz w:val="24"/>
          <w:szCs w:val="24"/>
          <w:lang w:val="vi-VN"/>
        </w:rPr>
      </w:pPr>
      <w:r>
        <w:rPr>
          <w:sz w:val="24"/>
          <w:szCs w:val="24"/>
        </w:rPr>
        <w:t xml:space="preserve">EX1 = 1; </w:t>
      </w:r>
      <w:r>
        <w:rPr>
          <w:sz w:val="24"/>
          <w:szCs w:val="24"/>
        </w:rPr>
        <w:tab/>
      </w:r>
      <w:r>
        <w:rPr>
          <w:sz w:val="24"/>
          <w:szCs w:val="24"/>
        </w:rPr>
        <w:tab/>
        <w:t>cho phép ngắt ngoài INT1</w:t>
      </w:r>
    </w:p>
    <w:p w14:paraId="037901C4" w14:textId="596AF3F9" w:rsidR="00D576FE" w:rsidRPr="00D576FE" w:rsidRDefault="00D576FE" w:rsidP="007632FD">
      <w:pPr>
        <w:pStyle w:val="ListParagraph"/>
        <w:numPr>
          <w:ilvl w:val="0"/>
          <w:numId w:val="17"/>
        </w:numPr>
        <w:rPr>
          <w:sz w:val="24"/>
          <w:szCs w:val="24"/>
          <w:lang w:val="vi-VN"/>
        </w:rPr>
      </w:pPr>
      <w:r>
        <w:rPr>
          <w:sz w:val="24"/>
          <w:szCs w:val="24"/>
        </w:rPr>
        <w:t>ET0 = 1;</w:t>
      </w:r>
      <w:r>
        <w:rPr>
          <w:sz w:val="24"/>
          <w:szCs w:val="24"/>
        </w:rPr>
        <w:tab/>
      </w:r>
      <w:r>
        <w:rPr>
          <w:sz w:val="24"/>
          <w:szCs w:val="24"/>
        </w:rPr>
        <w:tab/>
        <w:t>cho phép ngắt Timer0</w:t>
      </w:r>
    </w:p>
    <w:p w14:paraId="507B068E" w14:textId="6B099EA0" w:rsidR="00D576FE" w:rsidRPr="00D576FE" w:rsidRDefault="00D576FE" w:rsidP="007632FD">
      <w:pPr>
        <w:pStyle w:val="ListParagraph"/>
        <w:numPr>
          <w:ilvl w:val="0"/>
          <w:numId w:val="17"/>
        </w:numPr>
        <w:rPr>
          <w:sz w:val="24"/>
          <w:szCs w:val="24"/>
          <w:lang w:val="vi-VN"/>
        </w:rPr>
      </w:pPr>
      <w:r>
        <w:rPr>
          <w:sz w:val="24"/>
          <w:szCs w:val="24"/>
        </w:rPr>
        <w:t>TR0 = 1;</w:t>
      </w:r>
      <w:r>
        <w:rPr>
          <w:sz w:val="24"/>
          <w:szCs w:val="24"/>
        </w:rPr>
        <w:tab/>
      </w:r>
      <w:r>
        <w:rPr>
          <w:sz w:val="24"/>
          <w:szCs w:val="24"/>
        </w:rPr>
        <w:tab/>
        <w:t>timer0 sẽ đếm</w:t>
      </w:r>
    </w:p>
    <w:p w14:paraId="6B175D41" w14:textId="46BD2CD2" w:rsidR="00D576FE" w:rsidRPr="00D576FE" w:rsidRDefault="00D576FE" w:rsidP="007632FD">
      <w:pPr>
        <w:pStyle w:val="ListParagraph"/>
        <w:numPr>
          <w:ilvl w:val="0"/>
          <w:numId w:val="17"/>
        </w:numPr>
        <w:rPr>
          <w:sz w:val="24"/>
          <w:szCs w:val="24"/>
          <w:lang w:val="vi-VN"/>
        </w:rPr>
      </w:pPr>
      <w:r>
        <w:rPr>
          <w:sz w:val="24"/>
          <w:szCs w:val="24"/>
        </w:rPr>
        <w:t>ET1 = 1;</w:t>
      </w:r>
      <w:r>
        <w:rPr>
          <w:sz w:val="24"/>
          <w:szCs w:val="24"/>
        </w:rPr>
        <w:tab/>
      </w:r>
      <w:r>
        <w:rPr>
          <w:sz w:val="24"/>
          <w:szCs w:val="24"/>
        </w:rPr>
        <w:tab/>
        <w:t>cho phép ngắt Timer1</w:t>
      </w:r>
    </w:p>
    <w:p w14:paraId="626D60C9" w14:textId="6D7D4FCB" w:rsidR="00D576FE" w:rsidRPr="00D576FE" w:rsidRDefault="00D576FE" w:rsidP="007632FD">
      <w:pPr>
        <w:pStyle w:val="ListParagraph"/>
        <w:numPr>
          <w:ilvl w:val="0"/>
          <w:numId w:val="17"/>
        </w:numPr>
        <w:rPr>
          <w:sz w:val="24"/>
          <w:szCs w:val="24"/>
          <w:lang w:val="vi-VN"/>
        </w:rPr>
      </w:pPr>
      <w:r>
        <w:rPr>
          <w:sz w:val="24"/>
          <w:szCs w:val="24"/>
        </w:rPr>
        <w:t xml:space="preserve">TR1 = 0; </w:t>
      </w:r>
      <w:r>
        <w:rPr>
          <w:sz w:val="24"/>
          <w:szCs w:val="24"/>
        </w:rPr>
        <w:tab/>
      </w:r>
      <w:r>
        <w:rPr>
          <w:sz w:val="24"/>
          <w:szCs w:val="24"/>
        </w:rPr>
        <w:tab/>
        <w:t>timer1 không đếm</w:t>
      </w:r>
    </w:p>
    <w:p w14:paraId="7B6B114F" w14:textId="4083D473" w:rsidR="00D576FE" w:rsidRPr="001D4F77" w:rsidRDefault="00D576FE" w:rsidP="00D576FE">
      <w:pPr>
        <w:ind w:firstLine="360"/>
        <w:rPr>
          <w:sz w:val="24"/>
          <w:szCs w:val="24"/>
          <w:lang w:val="vi-VN"/>
        </w:rPr>
      </w:pPr>
      <w:r w:rsidRPr="00D576FE">
        <w:rPr>
          <w:sz w:val="24"/>
          <w:szCs w:val="24"/>
          <w:lang w:val="vi-VN"/>
        </w:rPr>
        <w:t>Với ngắt Timer</w:t>
      </w:r>
      <w:r w:rsidR="00F40F8F" w:rsidRPr="00F40F8F">
        <w:rPr>
          <w:sz w:val="24"/>
          <w:szCs w:val="24"/>
          <w:lang w:val="vi-VN"/>
        </w:rPr>
        <w:t>0</w:t>
      </w:r>
      <w:r w:rsidRPr="00D576FE">
        <w:rPr>
          <w:sz w:val="24"/>
          <w:szCs w:val="24"/>
          <w:lang w:val="vi-VN"/>
        </w:rPr>
        <w:t xml:space="preserve"> các thanh ghi TH0 và TL0 được gán giá trị lần lượt là 0x3c và 0xb0.</w:t>
      </w:r>
      <w:r w:rsidR="00F40F8F" w:rsidRPr="00F40F8F">
        <w:rPr>
          <w:sz w:val="24"/>
          <w:szCs w:val="24"/>
          <w:lang w:val="vi-VN"/>
        </w:rPr>
        <w:t xml:space="preserve"> Như vậy </w:t>
      </w:r>
      <w:r w:rsidR="00F40F8F" w:rsidRPr="001D4F77">
        <w:rPr>
          <w:sz w:val="24"/>
          <w:szCs w:val="24"/>
          <w:lang w:val="vi-VN"/>
        </w:rPr>
        <w:t xml:space="preserve">cứ </w:t>
      </w:r>
      <w:r w:rsidR="00F40F8F" w:rsidRPr="00F40F8F">
        <w:rPr>
          <w:sz w:val="24"/>
          <w:szCs w:val="24"/>
          <w:lang w:val="vi-VN"/>
        </w:rPr>
        <w:t>sau 50ms thì ngắt Timer0 được gọi một lần</w:t>
      </w:r>
      <w:r w:rsidR="001D4F77" w:rsidRPr="001D4F77">
        <w:rPr>
          <w:sz w:val="24"/>
          <w:szCs w:val="24"/>
          <w:lang w:val="vi-VN"/>
        </w:rPr>
        <w:t>. Khi đó giá trị của biến counter0 là biến đếm thời gian được tăng lên 1.</w:t>
      </w:r>
    </w:p>
    <w:p w14:paraId="590D6F8C" w14:textId="6783ACC8" w:rsidR="00D576FE" w:rsidRDefault="00D576FE" w:rsidP="00D576FE">
      <w:pPr>
        <w:pStyle w:val="MTDisplayEquation"/>
      </w:pPr>
      <w:r>
        <w:tab/>
      </w:r>
      <w:r w:rsidRPr="00D576FE">
        <w:rPr>
          <w:position w:val="-24"/>
        </w:rPr>
        <w:object w:dxaOrig="4300" w:dyaOrig="620" w14:anchorId="7A4F0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30.55pt" o:ole="">
            <v:imagedata r:id="rId18" o:title=""/>
          </v:shape>
          <o:OLEObject Type="Embed" ProgID="Equation.DSMT4" ShapeID="_x0000_i1025" DrawAspect="Content" ObjectID="_1590322603" r:id="rId19"/>
        </w:object>
      </w:r>
      <w:r>
        <w:t xml:space="preserve"> </w:t>
      </w:r>
    </w:p>
    <w:p w14:paraId="418853BE" w14:textId="06343C12" w:rsidR="003E60F5" w:rsidRPr="00767BDC" w:rsidRDefault="003E60F5" w:rsidP="00C8030D">
      <w:pPr>
        <w:pStyle w:val="Heading3"/>
        <w:rPr>
          <w:lang w:val="vi-VN"/>
        </w:rPr>
      </w:pPr>
      <w:bookmarkStart w:id="19" w:name="_Toc516398486"/>
      <w:r w:rsidRPr="003E60F5">
        <w:rPr>
          <w:lang w:val="vi-VN"/>
        </w:rPr>
        <w:t>3.2</w:t>
      </w:r>
      <w:r w:rsidR="00C8030D" w:rsidRPr="00C8269D">
        <w:rPr>
          <w:lang w:val="vi-VN"/>
        </w:rPr>
        <w:t>.2</w:t>
      </w:r>
      <w:r w:rsidRPr="003E60F5">
        <w:rPr>
          <w:lang w:val="vi-VN"/>
        </w:rPr>
        <w:t xml:space="preserve"> T</w:t>
      </w:r>
      <w:r w:rsidRPr="00767BDC">
        <w:rPr>
          <w:lang w:val="vi-VN"/>
        </w:rPr>
        <w:t xml:space="preserve">rạng thái </w:t>
      </w:r>
      <w:r w:rsidR="00033E4F" w:rsidRPr="00767BDC">
        <w:rPr>
          <w:lang w:val="vi-VN"/>
        </w:rPr>
        <w:t>ban đầu</w:t>
      </w:r>
      <w:bookmarkEnd w:id="19"/>
    </w:p>
    <w:p w14:paraId="24552017" w14:textId="665CBAC1" w:rsidR="003E60F5" w:rsidRPr="00767BDC" w:rsidRDefault="003E60F5" w:rsidP="003E60F5">
      <w:pPr>
        <w:ind w:firstLine="360"/>
        <w:rPr>
          <w:lang w:val="vi-VN"/>
        </w:rPr>
      </w:pPr>
      <w:r w:rsidRPr="00767BDC">
        <w:rPr>
          <w:lang w:val="vi-VN"/>
        </w:rPr>
        <w:t>Khi khởi động, thiết bị sẽ ở trạng thái khô thường. Ở trạng thái này sẽ hiển thị thời gian từ khi dừng tưới đến hiện tại. LED sẽ hiển thị ở dạng XX.XX với 2 chữ số đầu là thời gian tính bằng phút, 2 chữ số sau là thời gian tính bằng giây.</w:t>
      </w:r>
    </w:p>
    <w:p w14:paraId="0E757720" w14:textId="00ABF24A" w:rsidR="008F3148" w:rsidRPr="00767BDC" w:rsidRDefault="00256A98" w:rsidP="003E60F5">
      <w:pPr>
        <w:ind w:firstLine="360"/>
        <w:rPr>
          <w:lang w:val="vi-VN"/>
        </w:rPr>
      </w:pPr>
      <w:r w:rsidRPr="00767BDC">
        <w:rPr>
          <w:lang w:val="vi-VN"/>
        </w:rPr>
        <w:t xml:space="preserve">Trang thái hiển thị thời gian T sẽ hiển thị thời gian giới hạn từ lúc dừng tưới cho đến </w:t>
      </w:r>
      <w:r w:rsidRPr="00767BDC">
        <w:rPr>
          <w:lang w:val="vi-VN"/>
        </w:rPr>
        <w:tab/>
        <w:t>khi chuyển sang trạng thái khô nguy hiểm. Thời gian T sẽ được tính bằng phút</w:t>
      </w:r>
    </w:p>
    <w:p w14:paraId="5F7AB15C" w14:textId="1E7576B0" w:rsidR="00256A98" w:rsidRPr="00767BDC" w:rsidRDefault="00256A98" w:rsidP="003E60F5">
      <w:pPr>
        <w:ind w:firstLine="360"/>
        <w:rPr>
          <w:lang w:val="vi-VN"/>
        </w:rPr>
      </w:pPr>
      <w:r w:rsidRPr="00767BDC">
        <w:rPr>
          <w:lang w:val="vi-VN"/>
        </w:rPr>
        <w:t>Trạng thái set thời gian T sẽ hiển thị thời gian T được set. Khi nhấn nút T sẽ tăng lên T+1, nếu T tăng lên 60 sẽ tự động giảm về 1</w:t>
      </w:r>
    </w:p>
    <w:p w14:paraId="0B1A03AE" w14:textId="0CFE3225" w:rsidR="00D576FE" w:rsidRPr="003E60F5" w:rsidRDefault="00B373E1" w:rsidP="00C8030D">
      <w:pPr>
        <w:pStyle w:val="Heading3"/>
        <w:rPr>
          <w:lang w:val="vi-VN"/>
        </w:rPr>
      </w:pPr>
      <w:bookmarkStart w:id="20" w:name="_Toc516398487"/>
      <w:r w:rsidRPr="003E60F5">
        <w:rPr>
          <w:lang w:val="vi-VN"/>
        </w:rPr>
        <w:t>3.</w:t>
      </w:r>
      <w:r w:rsidR="00C8030D" w:rsidRPr="00C8269D">
        <w:rPr>
          <w:lang w:val="vi-VN"/>
        </w:rPr>
        <w:t>2.3</w:t>
      </w:r>
      <w:r w:rsidRPr="003E60F5">
        <w:rPr>
          <w:lang w:val="vi-VN"/>
        </w:rPr>
        <w:t xml:space="preserve"> Sự kiện ấn nút</w:t>
      </w:r>
      <w:bookmarkEnd w:id="20"/>
    </w:p>
    <w:p w14:paraId="2B1F09B8" w14:textId="3472EA14" w:rsidR="00B373E1" w:rsidRPr="00767BDC" w:rsidRDefault="00B373E1" w:rsidP="00B373E1">
      <w:pPr>
        <w:ind w:firstLine="360"/>
        <w:rPr>
          <w:lang w:val="vi-VN"/>
        </w:rPr>
      </w:pPr>
      <w:r w:rsidRPr="00767BDC">
        <w:rPr>
          <w:lang w:val="vi-VN"/>
        </w:rPr>
        <w:t>Sử dụng nút ứng với ngắt ngoài INT0 đề làm nút ấn điều khiển chương trình.</w:t>
      </w:r>
    </w:p>
    <w:p w14:paraId="378ABDCF" w14:textId="7A1442A8" w:rsidR="00B373E1" w:rsidRPr="00767BDC" w:rsidRDefault="00B373E1" w:rsidP="00B373E1">
      <w:pPr>
        <w:ind w:firstLine="360"/>
        <w:rPr>
          <w:lang w:val="vi-VN"/>
        </w:rPr>
      </w:pPr>
      <w:r w:rsidRPr="00767BDC">
        <w:rPr>
          <w:lang w:val="vi-VN"/>
        </w:rPr>
        <w:t>Biểu đồ hoạt động của luồng sự kiện ấn nút</w:t>
      </w:r>
    </w:p>
    <w:p w14:paraId="5FE8EDFE" w14:textId="3625BAB3" w:rsidR="00B373E1" w:rsidRDefault="00B373E1" w:rsidP="00B373E1">
      <w:pPr>
        <w:ind w:firstLine="360"/>
      </w:pPr>
      <w:r>
        <w:rPr>
          <w:noProof/>
        </w:rPr>
        <w:lastRenderedPageBreak/>
        <w:drawing>
          <wp:inline distT="0" distB="0" distL="0" distR="0" wp14:anchorId="5D217E70" wp14:editId="4265A8DA">
            <wp:extent cx="5725160" cy="2607945"/>
            <wp:effectExtent l="0" t="0" r="889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5160" cy="2607945"/>
                    </a:xfrm>
                    <a:prstGeom prst="rect">
                      <a:avLst/>
                    </a:prstGeom>
                    <a:noFill/>
                    <a:ln>
                      <a:noFill/>
                    </a:ln>
                  </pic:spPr>
                </pic:pic>
              </a:graphicData>
            </a:graphic>
          </wp:inline>
        </w:drawing>
      </w:r>
    </w:p>
    <w:p w14:paraId="60782876" w14:textId="60D9DF48" w:rsidR="00B373E1" w:rsidRDefault="00B373E1" w:rsidP="00B373E1">
      <w:pPr>
        <w:ind w:firstLine="360"/>
      </w:pPr>
    </w:p>
    <w:p w14:paraId="2157BE26" w14:textId="0AA4853D" w:rsidR="00B373E1" w:rsidRDefault="00B373E1" w:rsidP="00B373E1">
      <w:pPr>
        <w:ind w:firstLine="360"/>
      </w:pPr>
    </w:p>
    <w:p w14:paraId="649832E6" w14:textId="65EDA950" w:rsidR="00B373E1" w:rsidRDefault="00B373E1" w:rsidP="00B373E1">
      <w:pPr>
        <w:ind w:firstLine="360"/>
      </w:pPr>
      <w:r>
        <w:t>Khi nhấn nút ngắt INT0 được gọi và lưu thời gian bắt đầu nhấn nút</w:t>
      </w:r>
      <w:r w:rsidR="00602D90">
        <w:t>, đặt biến chỉ sự kiện nhấn nút pressing = 1.</w:t>
      </w:r>
    </w:p>
    <w:tbl>
      <w:tblPr>
        <w:tblStyle w:val="TableGrid"/>
        <w:tblW w:w="0" w:type="auto"/>
        <w:tblLook w:val="04A0" w:firstRow="1" w:lastRow="0" w:firstColumn="1" w:lastColumn="0" w:noHBand="0" w:noVBand="1"/>
      </w:tblPr>
      <w:tblGrid>
        <w:gridCol w:w="9017"/>
      </w:tblGrid>
      <w:tr w:rsidR="00602D90" w14:paraId="2841ED7C" w14:textId="77777777" w:rsidTr="00602D90">
        <w:tc>
          <w:tcPr>
            <w:tcW w:w="9017" w:type="dxa"/>
          </w:tcPr>
          <w:p w14:paraId="4AC0ECDD" w14:textId="77777777" w:rsidR="00602D90" w:rsidRDefault="00602D90" w:rsidP="00602D90">
            <w:r>
              <w:t>void external0() interrupt 0 {</w:t>
            </w:r>
          </w:p>
          <w:p w14:paraId="49E2FF6C" w14:textId="77777777" w:rsidR="00602D90" w:rsidRDefault="00602D90" w:rsidP="00602D90">
            <w:r>
              <w:tab/>
              <w:t xml:space="preserve">if </w:t>
            </w:r>
            <w:proofErr w:type="gramStart"/>
            <w:r>
              <w:t>(!pressing</w:t>
            </w:r>
            <w:proofErr w:type="gramEnd"/>
            <w:r>
              <w:t>) {</w:t>
            </w:r>
          </w:p>
          <w:p w14:paraId="011C035F" w14:textId="011CD34E" w:rsidR="00602D90" w:rsidRDefault="00602D90" w:rsidP="00602D90">
            <w:r>
              <w:tab/>
            </w:r>
            <w:r>
              <w:tab/>
              <w:t>pressing = 1;</w:t>
            </w:r>
          </w:p>
          <w:p w14:paraId="2AB9FBC0" w14:textId="77777777" w:rsidR="00602D90" w:rsidRDefault="00602D90" w:rsidP="00602D90">
            <w:r>
              <w:tab/>
            </w:r>
            <w:r>
              <w:tab/>
              <w:t>pressing_start = counter0;</w:t>
            </w:r>
          </w:p>
          <w:p w14:paraId="32CE4450" w14:textId="01EFC91E" w:rsidR="00602D90" w:rsidRDefault="00602D90" w:rsidP="00602D90">
            <w:r>
              <w:tab/>
              <w:t>}</w:t>
            </w:r>
            <w:r>
              <w:tab/>
            </w:r>
            <w:r>
              <w:tab/>
            </w:r>
            <w:r>
              <w:tab/>
              <w:t xml:space="preserve"> </w:t>
            </w:r>
            <w:r>
              <w:tab/>
            </w:r>
          </w:p>
          <w:p w14:paraId="2E1F8B0E" w14:textId="77777777" w:rsidR="00602D90" w:rsidRDefault="00602D90" w:rsidP="00602D90">
            <w:r>
              <w:tab/>
              <w:t>// 2ms</w:t>
            </w:r>
          </w:p>
          <w:p w14:paraId="0B265156" w14:textId="77777777" w:rsidR="00602D90" w:rsidRDefault="00602D90" w:rsidP="00602D90">
            <w:r>
              <w:tab/>
              <w:t>TR1 = 0;</w:t>
            </w:r>
          </w:p>
          <w:p w14:paraId="580AFB06" w14:textId="77777777" w:rsidR="00602D90" w:rsidRDefault="00602D90" w:rsidP="00602D90">
            <w:r>
              <w:tab/>
              <w:t>TH1 = 0xF8;</w:t>
            </w:r>
          </w:p>
          <w:p w14:paraId="384D0A85" w14:textId="77777777" w:rsidR="00602D90" w:rsidRDefault="00602D90" w:rsidP="00602D90">
            <w:r>
              <w:tab/>
              <w:t>TL1 = 0x30;</w:t>
            </w:r>
          </w:p>
          <w:p w14:paraId="7E995506" w14:textId="77777777" w:rsidR="00602D90" w:rsidRDefault="00602D90" w:rsidP="00602D90">
            <w:r>
              <w:tab/>
              <w:t>TR1 = 1;</w:t>
            </w:r>
          </w:p>
          <w:p w14:paraId="68DE03BA" w14:textId="5B5FB6AC" w:rsidR="00602D90" w:rsidRDefault="00602D90" w:rsidP="00602D90">
            <w:r>
              <w:t>}</w:t>
            </w:r>
          </w:p>
        </w:tc>
      </w:tr>
    </w:tbl>
    <w:p w14:paraId="69854497" w14:textId="77777777" w:rsidR="00602D90" w:rsidRDefault="00602D90" w:rsidP="00B373E1">
      <w:pPr>
        <w:ind w:firstLine="360"/>
      </w:pPr>
    </w:p>
    <w:p w14:paraId="4957EEF1" w14:textId="4CEAB313" w:rsidR="00B373E1" w:rsidRDefault="00602D90" w:rsidP="00B373E1">
      <w:pPr>
        <w:ind w:firstLine="360"/>
      </w:pPr>
      <w:r>
        <w:t>Khi nhả nút, sau 2ms ngắt Timer1 sẽ được gọi.</w:t>
      </w:r>
    </w:p>
    <w:p w14:paraId="62E4BAB7" w14:textId="28057FA2" w:rsidR="00602D90" w:rsidRDefault="00602D90" w:rsidP="00B373E1">
      <w:pPr>
        <w:ind w:firstLine="360"/>
      </w:pPr>
      <w:r>
        <w:t xml:space="preserve">Trong hàm xử lý ngắt Timer1 </w:t>
      </w:r>
    </w:p>
    <w:tbl>
      <w:tblPr>
        <w:tblStyle w:val="TableGrid"/>
        <w:tblW w:w="0" w:type="auto"/>
        <w:tblLook w:val="04A0" w:firstRow="1" w:lastRow="0" w:firstColumn="1" w:lastColumn="0" w:noHBand="0" w:noVBand="1"/>
      </w:tblPr>
      <w:tblGrid>
        <w:gridCol w:w="9017"/>
      </w:tblGrid>
      <w:tr w:rsidR="00602D90" w14:paraId="4EBF3FFB" w14:textId="77777777" w:rsidTr="00602D90">
        <w:tc>
          <w:tcPr>
            <w:tcW w:w="9017" w:type="dxa"/>
          </w:tcPr>
          <w:p w14:paraId="7692F627" w14:textId="115F7578" w:rsidR="00602D90" w:rsidRDefault="00602D90" w:rsidP="00B373E1">
            <w:r>
              <w:t xml:space="preserve">if </w:t>
            </w:r>
            <w:r w:rsidR="00C409E0">
              <w:t>(</w:t>
            </w:r>
            <w:r>
              <w:t>có sự kiện ấn nút}</w:t>
            </w:r>
            <w:r w:rsidR="00C409E0">
              <w:t>)</w:t>
            </w:r>
          </w:p>
          <w:p w14:paraId="4F4F2998" w14:textId="16C56DF9" w:rsidR="00602D90" w:rsidRDefault="00602D90" w:rsidP="00B373E1">
            <w:r>
              <w:t xml:space="preserve">             </w:t>
            </w:r>
            <w:r w:rsidR="00C409E0">
              <w:t>{tính thời gian nhấn nút};</w:t>
            </w:r>
          </w:p>
          <w:p w14:paraId="1C6C2985" w14:textId="2EC1E1DC" w:rsidR="00C409E0" w:rsidRDefault="00C409E0" w:rsidP="00B373E1">
            <w:r>
              <w:t xml:space="preserve">             if (thời gian ấn nút &gt;= 1s):</w:t>
            </w:r>
          </w:p>
          <w:p w14:paraId="10C32077" w14:textId="5D761D25" w:rsidR="00C409E0" w:rsidRDefault="00C409E0" w:rsidP="00B373E1">
            <w:r>
              <w:lastRenderedPageBreak/>
              <w:t xml:space="preserve">                            long_</w:t>
            </w:r>
            <w:proofErr w:type="gramStart"/>
            <w:r>
              <w:t>pressing(</w:t>
            </w:r>
            <w:proofErr w:type="gramEnd"/>
            <w:r>
              <w:t>);</w:t>
            </w:r>
          </w:p>
          <w:p w14:paraId="7180CA4E" w14:textId="77777777" w:rsidR="00C409E0" w:rsidRDefault="00C409E0" w:rsidP="00B373E1">
            <w:r>
              <w:t xml:space="preserve">             else:</w:t>
            </w:r>
          </w:p>
          <w:p w14:paraId="0AD5FFB4" w14:textId="408C22C0" w:rsidR="00C409E0" w:rsidRDefault="00C409E0" w:rsidP="00B373E1">
            <w:r>
              <w:t xml:space="preserve">                            short_</w:t>
            </w:r>
            <w:proofErr w:type="gramStart"/>
            <w:r>
              <w:t>pressing(</w:t>
            </w:r>
            <w:proofErr w:type="gramEnd"/>
            <w:r>
              <w:t xml:space="preserve">); </w:t>
            </w:r>
          </w:p>
        </w:tc>
      </w:tr>
    </w:tbl>
    <w:p w14:paraId="4F46BCF8" w14:textId="77777777" w:rsidR="00124384" w:rsidRDefault="00124384" w:rsidP="00C409E0">
      <w:pPr>
        <w:ind w:firstLine="360"/>
      </w:pPr>
    </w:p>
    <w:p w14:paraId="25BF6E71" w14:textId="1303FD5C" w:rsidR="00C409E0" w:rsidRDefault="00C409E0" w:rsidP="00C409E0">
      <w:pPr>
        <w:ind w:firstLine="360"/>
      </w:pPr>
      <w:r>
        <w:t>Nếu thời gian ấn nút &gt;= 1s, hàm long_</w:t>
      </w:r>
      <w:proofErr w:type="gramStart"/>
      <w:r>
        <w:t>pressing(</w:t>
      </w:r>
      <w:proofErr w:type="gramEnd"/>
      <w:r>
        <w:t>) sẽ được gọi. Hàm này sẽ thực hiện chuyển qua lại giữa trang thái set thời gian T và trạng thái hiển thị thời gian.</w:t>
      </w:r>
    </w:p>
    <w:tbl>
      <w:tblPr>
        <w:tblStyle w:val="TableGrid"/>
        <w:tblW w:w="0" w:type="auto"/>
        <w:tblLook w:val="04A0" w:firstRow="1" w:lastRow="0" w:firstColumn="1" w:lastColumn="0" w:noHBand="0" w:noVBand="1"/>
      </w:tblPr>
      <w:tblGrid>
        <w:gridCol w:w="9017"/>
      </w:tblGrid>
      <w:tr w:rsidR="00C409E0" w14:paraId="1885368F" w14:textId="77777777" w:rsidTr="00C409E0">
        <w:tc>
          <w:tcPr>
            <w:tcW w:w="9017" w:type="dxa"/>
          </w:tcPr>
          <w:p w14:paraId="7D91BE31" w14:textId="7A4E658E" w:rsidR="00C409E0" w:rsidRDefault="00C409E0" w:rsidP="00C409E0">
            <w:r>
              <w:t>if (đang ở trang thái set T):</w:t>
            </w:r>
          </w:p>
          <w:p w14:paraId="1972B966" w14:textId="1B1B6B38" w:rsidR="00C409E0" w:rsidRDefault="00C409E0" w:rsidP="00C409E0">
            <w:r>
              <w:t xml:space="preserve">             {Chuyển sang trạng thái hiển thị}</w:t>
            </w:r>
          </w:p>
          <w:p w14:paraId="67E4CD50" w14:textId="205FE220" w:rsidR="00C409E0" w:rsidRDefault="00C409E0" w:rsidP="00C409E0">
            <w:r>
              <w:t>else:</w:t>
            </w:r>
          </w:p>
          <w:p w14:paraId="090178D5" w14:textId="494E54CE" w:rsidR="00C409E0" w:rsidRDefault="00C409E0" w:rsidP="00C409E0">
            <w:r>
              <w:t xml:space="preserve">             {Chuyển sang trạng thái set T}</w:t>
            </w:r>
          </w:p>
        </w:tc>
      </w:tr>
    </w:tbl>
    <w:p w14:paraId="370179EE" w14:textId="67CC5361" w:rsidR="00C409E0" w:rsidRDefault="00C409E0" w:rsidP="00C409E0">
      <w:pPr>
        <w:ind w:firstLine="360"/>
      </w:pPr>
    </w:p>
    <w:p w14:paraId="20916CCC" w14:textId="2341F6B8" w:rsidR="00124384" w:rsidRDefault="00124384" w:rsidP="00124384">
      <w:pPr>
        <w:ind w:firstLine="360"/>
      </w:pPr>
      <w:r>
        <w:t>Nếu thời gian ấn nút &lt; 1s, hàm short_</w:t>
      </w:r>
      <w:proofErr w:type="gramStart"/>
      <w:r>
        <w:t>pressing(</w:t>
      </w:r>
      <w:proofErr w:type="gramEnd"/>
      <w:r>
        <w:t xml:space="preserve">) sẽ được gọi. Hàm này sẽ thực hiện chuyển qua lại giữa trang thái </w:t>
      </w:r>
      <w:r w:rsidR="004E3263">
        <w:t>hiển thị</w:t>
      </w:r>
      <w:r>
        <w:t xml:space="preserve"> thời gian T và trạng thái hiển thị thời gian t</w:t>
      </w:r>
      <w:r w:rsidR="00693639">
        <w:t xml:space="preserve"> nếu đang ở chế độ hiển thị, nếu </w:t>
      </w:r>
      <w:r w:rsidR="00C42A2E">
        <w:t>đang ở chế độ set T thì sẽ thực hiện chức năng điều chỉnh thời gian T</w:t>
      </w:r>
      <w:r>
        <w:t>.</w:t>
      </w:r>
    </w:p>
    <w:tbl>
      <w:tblPr>
        <w:tblStyle w:val="TableGrid"/>
        <w:tblW w:w="0" w:type="auto"/>
        <w:tblLook w:val="04A0" w:firstRow="1" w:lastRow="0" w:firstColumn="1" w:lastColumn="0" w:noHBand="0" w:noVBand="1"/>
      </w:tblPr>
      <w:tblGrid>
        <w:gridCol w:w="9017"/>
      </w:tblGrid>
      <w:tr w:rsidR="004E3263" w14:paraId="63B515F0" w14:textId="77777777" w:rsidTr="004E3263">
        <w:tc>
          <w:tcPr>
            <w:tcW w:w="9017" w:type="dxa"/>
          </w:tcPr>
          <w:p w14:paraId="427722E8" w14:textId="5DD3706F" w:rsidR="00BD5621" w:rsidRDefault="00BD5621" w:rsidP="004E3263">
            <w:r>
              <w:t>if (đang ở trang thái hiển thị):</w:t>
            </w:r>
          </w:p>
          <w:p w14:paraId="42EC411E" w14:textId="1F2E1352" w:rsidR="004E3263" w:rsidRDefault="00BD5621" w:rsidP="004E3263">
            <w:r>
              <w:t xml:space="preserve">             </w:t>
            </w:r>
            <w:r w:rsidR="004E3263">
              <w:t>if (đang ở trang thái hiển thị T):</w:t>
            </w:r>
          </w:p>
          <w:p w14:paraId="7C8AFCC7" w14:textId="6928CE10" w:rsidR="004E3263" w:rsidRDefault="004E3263" w:rsidP="004E3263">
            <w:r>
              <w:t xml:space="preserve">             </w:t>
            </w:r>
            <w:r w:rsidR="00BD5621">
              <w:t xml:space="preserve">               </w:t>
            </w:r>
            <w:r>
              <w:t>{Chuyển sang trạng thái hiển thị t}</w:t>
            </w:r>
          </w:p>
          <w:p w14:paraId="7B10592C" w14:textId="02ABC097" w:rsidR="004E3263" w:rsidRDefault="00BD5621" w:rsidP="004E3263">
            <w:r>
              <w:t xml:space="preserve">             </w:t>
            </w:r>
            <w:r w:rsidR="004E3263">
              <w:t>else:</w:t>
            </w:r>
          </w:p>
          <w:p w14:paraId="28F68199" w14:textId="77777777" w:rsidR="004E3263" w:rsidRDefault="004E3263" w:rsidP="004E3263">
            <w:r>
              <w:t xml:space="preserve">             </w:t>
            </w:r>
            <w:r w:rsidR="00BD5621">
              <w:t xml:space="preserve">               </w:t>
            </w:r>
            <w:r>
              <w:t>{Chuyển sang trạng thái hiển thị T}</w:t>
            </w:r>
          </w:p>
          <w:p w14:paraId="10D6A4B8" w14:textId="77777777" w:rsidR="00BD5621" w:rsidRDefault="00BD5621" w:rsidP="004E3263">
            <w:r>
              <w:t>else:</w:t>
            </w:r>
          </w:p>
          <w:p w14:paraId="05BDF6E3" w14:textId="37BBDF91" w:rsidR="00BD5621" w:rsidRDefault="00BD5621" w:rsidP="004E3263">
            <w:r>
              <w:t xml:space="preserve">            {Điều chỉnh thời gian T}</w:t>
            </w:r>
          </w:p>
        </w:tc>
      </w:tr>
    </w:tbl>
    <w:p w14:paraId="24A78F8D" w14:textId="3E4AC1C5" w:rsidR="00124384" w:rsidRDefault="00124384" w:rsidP="005473C9">
      <w:pPr>
        <w:pStyle w:val="Heading2"/>
      </w:pPr>
    </w:p>
    <w:p w14:paraId="54F88219" w14:textId="615BEC56" w:rsidR="005473C9" w:rsidRDefault="005473C9" w:rsidP="00C8030D">
      <w:pPr>
        <w:pStyle w:val="Heading3"/>
      </w:pPr>
      <w:bookmarkStart w:id="21" w:name="_Toc516398488"/>
      <w:r>
        <w:t>3.</w:t>
      </w:r>
      <w:r w:rsidR="00C8030D">
        <w:t>2.4</w:t>
      </w:r>
      <w:r>
        <w:t xml:space="preserve"> Sự kiện khô nguy hiểm</w:t>
      </w:r>
      <w:bookmarkEnd w:id="21"/>
    </w:p>
    <w:p w14:paraId="470DBCFD" w14:textId="1ABED65D" w:rsidR="00255BB1" w:rsidRDefault="00255BB1" w:rsidP="00255BB1">
      <w:pPr>
        <w:ind w:firstLine="360"/>
      </w:pPr>
      <w:r>
        <w:t>Nếu không tưới trong khoảng thời gian t &gt;T thì sẽ chuyển đến trạng thái khô nguy hiểm.</w:t>
      </w:r>
      <w:r w:rsidR="002D2AFC">
        <w:t xml:space="preserve"> </w:t>
      </w:r>
      <w:r>
        <w:t>Ở trạng thái khô nguy hiểm màn hình sẽ hiển thị thời gian t và nhấp nháy, loa sẽ kêu.</w:t>
      </w:r>
    </w:p>
    <w:p w14:paraId="691DD6ED" w14:textId="46C1FAC9" w:rsidR="00255BB1" w:rsidRDefault="00255BB1" w:rsidP="00255BB1">
      <w:pPr>
        <w:ind w:firstLine="360"/>
      </w:pPr>
      <w:r>
        <w:t xml:space="preserve">Để kiểm tra t&gt;T, sử dụng ngắt Timer0, cứ sau 50ms sẽ </w:t>
      </w:r>
      <w:r w:rsidR="00057F3B">
        <w:t>so sánh</w:t>
      </w:r>
      <w:r>
        <w:t xml:space="preserve"> thời gian không tưới t </w:t>
      </w:r>
      <w:r w:rsidR="00057F3B">
        <w:t>với T.</w:t>
      </w:r>
    </w:p>
    <w:tbl>
      <w:tblPr>
        <w:tblStyle w:val="TableGrid"/>
        <w:tblW w:w="0" w:type="auto"/>
        <w:tblLook w:val="04A0" w:firstRow="1" w:lastRow="0" w:firstColumn="1" w:lastColumn="0" w:noHBand="0" w:noVBand="1"/>
      </w:tblPr>
      <w:tblGrid>
        <w:gridCol w:w="9017"/>
      </w:tblGrid>
      <w:tr w:rsidR="00057F3B" w14:paraId="2E1F4E92" w14:textId="77777777" w:rsidTr="00057F3B">
        <w:tc>
          <w:tcPr>
            <w:tcW w:w="9017" w:type="dxa"/>
          </w:tcPr>
          <w:p w14:paraId="1700D908" w14:textId="27DB3084" w:rsidR="00057F3B" w:rsidRDefault="00057F3B" w:rsidP="00057F3B">
            <w:r>
              <w:t>if (đang ở trang thái khô thường &amp;&amp; t&gt;=T):</w:t>
            </w:r>
          </w:p>
          <w:p w14:paraId="5C687362" w14:textId="3D1BB38E" w:rsidR="00057F3B" w:rsidRDefault="00057F3B" w:rsidP="00057F3B">
            <w:r>
              <w:t xml:space="preserve">             {chuyển sang trạng thái khô nguy hiểm</w:t>
            </w:r>
            <w:r w:rsidR="002D2AFC">
              <w:t xml:space="preserve"> (gọi hàm too_</w:t>
            </w:r>
            <w:proofErr w:type="gramStart"/>
            <w:r w:rsidR="002D2AFC">
              <w:t>dry(</w:t>
            </w:r>
            <w:proofErr w:type="gramEnd"/>
            <w:r w:rsidR="002D2AFC">
              <w:t>))</w:t>
            </w:r>
            <w:r>
              <w:t>}</w:t>
            </w:r>
          </w:p>
        </w:tc>
      </w:tr>
    </w:tbl>
    <w:p w14:paraId="0308EA46" w14:textId="03893154" w:rsidR="00057F3B" w:rsidRDefault="002D2AFC" w:rsidP="00255BB1">
      <w:pPr>
        <w:ind w:firstLine="360"/>
      </w:pPr>
      <w:r>
        <w:t>Khi ở trạng thái khô nguy hiểm, thực hiện nháy màn hình hiển thị và phát loa:</w:t>
      </w:r>
    </w:p>
    <w:tbl>
      <w:tblPr>
        <w:tblStyle w:val="TableGrid"/>
        <w:tblW w:w="0" w:type="auto"/>
        <w:tblLook w:val="04A0" w:firstRow="1" w:lastRow="0" w:firstColumn="1" w:lastColumn="0" w:noHBand="0" w:noVBand="1"/>
      </w:tblPr>
      <w:tblGrid>
        <w:gridCol w:w="9017"/>
      </w:tblGrid>
      <w:tr w:rsidR="002D2AFC" w14:paraId="4CD71EC8" w14:textId="77777777" w:rsidTr="002D2AFC">
        <w:tc>
          <w:tcPr>
            <w:tcW w:w="9017" w:type="dxa"/>
          </w:tcPr>
          <w:p w14:paraId="672FDE3A" w14:textId="77777777" w:rsidR="002D2AFC" w:rsidRDefault="002D2AFC" w:rsidP="002D2AFC">
            <w:r>
              <w:t>void too_</w:t>
            </w:r>
            <w:proofErr w:type="gramStart"/>
            <w:r>
              <w:t>dry(</w:t>
            </w:r>
            <w:proofErr w:type="gramEnd"/>
            <w:r>
              <w:t>) {</w:t>
            </w:r>
          </w:p>
          <w:p w14:paraId="6971CBCD" w14:textId="7C472687" w:rsidR="002D2AFC" w:rsidRDefault="002D2AFC" w:rsidP="002D2AFC">
            <w:r>
              <w:tab/>
              <w:t>{</w:t>
            </w:r>
            <w:r w:rsidR="00A25AA3">
              <w:t>B</w:t>
            </w:r>
            <w:r>
              <w:t>ắt đầu nháy màn hình};</w:t>
            </w:r>
          </w:p>
          <w:p w14:paraId="2A673765" w14:textId="1DC4DDF8" w:rsidR="002D2AFC" w:rsidRDefault="002D2AFC" w:rsidP="002D2AFC">
            <w:r>
              <w:t xml:space="preserve">       </w:t>
            </w:r>
            <w:r w:rsidR="00A25AA3">
              <w:t>{Bắt đầu phát loa}</w:t>
            </w:r>
          </w:p>
          <w:p w14:paraId="71E3D7B5" w14:textId="4DA47846" w:rsidR="002D2AFC" w:rsidRDefault="002D2AFC" w:rsidP="002D2AFC">
            <w:r>
              <w:lastRenderedPageBreak/>
              <w:t>}</w:t>
            </w:r>
          </w:p>
        </w:tc>
      </w:tr>
    </w:tbl>
    <w:p w14:paraId="41362514" w14:textId="1E9098F7" w:rsidR="002D2AFC" w:rsidRDefault="00A25AA3" w:rsidP="00255BB1">
      <w:pPr>
        <w:ind w:firstLine="360"/>
      </w:pPr>
      <w:r>
        <w:lastRenderedPageBreak/>
        <w:t>Khi nhấp nháy màn hình sử dụng ngắt Timer0, các trạng thái sáng tối sẽ chuyển qua lại sau 500ms để tạo hiệu ứng nhấp nháy.</w:t>
      </w:r>
    </w:p>
    <w:p w14:paraId="2C48F2CE" w14:textId="6AE8637A" w:rsidR="00A25AA3" w:rsidRDefault="00A25AA3" w:rsidP="00255BB1">
      <w:pPr>
        <w:ind w:firstLine="360"/>
      </w:pPr>
      <w:r>
        <w:t xml:space="preserve">Sử dụng ngắt Timer1 để phát loa. </w:t>
      </w:r>
      <w:r w:rsidR="00FF0AA0">
        <w:t xml:space="preserve">Khởi tạo TH1 và TL1 là 0xF8,0x30. Sau </w:t>
      </w:r>
    </w:p>
    <w:p w14:paraId="2222053B" w14:textId="5906D6D2" w:rsidR="00FF0AA0" w:rsidRDefault="00FF0AA0" w:rsidP="00FF0AA0">
      <w:pPr>
        <w:pStyle w:val="MTDisplayEquation"/>
        <w:rPr>
          <w:lang w:val="en-US"/>
        </w:rPr>
      </w:pPr>
      <w:r w:rsidRPr="00FF0AA0">
        <w:rPr>
          <w:position w:val="-24"/>
        </w:rPr>
        <w:object w:dxaOrig="4280" w:dyaOrig="620" w14:anchorId="1762785A">
          <v:shape id="_x0000_i1026" type="#_x0000_t75" style="width:214.25pt;height:31.1pt" o:ole="">
            <v:imagedata r:id="rId21" o:title=""/>
          </v:shape>
          <o:OLEObject Type="Embed" ProgID="Equation.DSMT4" ShapeID="_x0000_i1026" DrawAspect="Content" ObjectID="_1590322604" r:id="rId22"/>
        </w:object>
      </w:r>
      <w:r>
        <w:t xml:space="preserve"> </w:t>
      </w:r>
      <w:r>
        <w:rPr>
          <w:lang w:val="en-US"/>
        </w:rPr>
        <w:t xml:space="preserve">  ta sẽ đảo cực chân nối với loa để phát âm thanh. Cứ sau 100 nhịp thì lại dừng lại một khoảng thời gian.</w:t>
      </w:r>
    </w:p>
    <w:tbl>
      <w:tblPr>
        <w:tblStyle w:val="TableGrid"/>
        <w:tblW w:w="0" w:type="auto"/>
        <w:tblLook w:val="04A0" w:firstRow="1" w:lastRow="0" w:firstColumn="1" w:lastColumn="0" w:noHBand="0" w:noVBand="1"/>
      </w:tblPr>
      <w:tblGrid>
        <w:gridCol w:w="9017"/>
      </w:tblGrid>
      <w:tr w:rsidR="00FF0AA0" w14:paraId="47AD89DA" w14:textId="77777777" w:rsidTr="00FF0AA0">
        <w:tc>
          <w:tcPr>
            <w:tcW w:w="9017" w:type="dxa"/>
          </w:tcPr>
          <w:p w14:paraId="65EDB430" w14:textId="77777777" w:rsidR="00FF0AA0" w:rsidRDefault="00FF0AA0" w:rsidP="00FF0AA0">
            <w:r w:rsidRPr="00FF0AA0">
              <w:t>void timer1() interrupt 3 {</w:t>
            </w:r>
          </w:p>
          <w:p w14:paraId="28B3E3D0" w14:textId="5D9DF226" w:rsidR="00FF0AA0" w:rsidRDefault="00FF0AA0" w:rsidP="00FF0AA0">
            <w:r>
              <w:t xml:space="preserve">          if (không có sự kiện nhấn nút):</w:t>
            </w:r>
          </w:p>
          <w:p w14:paraId="64CA90D0" w14:textId="68C12D9C" w:rsidR="00FF0AA0" w:rsidRDefault="00FF0AA0" w:rsidP="00FF0AA0">
            <w:r>
              <w:t xml:space="preserve">                     TH1 = 0xF8;</w:t>
            </w:r>
          </w:p>
          <w:p w14:paraId="272F68AC" w14:textId="4D72347F" w:rsidR="00FF0AA0" w:rsidRDefault="00FF0AA0" w:rsidP="00FF0AA0">
            <w:r>
              <w:tab/>
            </w:r>
            <w:r>
              <w:tab/>
              <w:t xml:space="preserve">       TL1 = 0x30;</w:t>
            </w:r>
          </w:p>
          <w:p w14:paraId="60CF4D33" w14:textId="7FAA634C" w:rsidR="00FF0AA0" w:rsidRDefault="00FF0AA0" w:rsidP="00FF0AA0">
            <w:r>
              <w:tab/>
              <w:t xml:space="preserve">   </w:t>
            </w:r>
            <w:r>
              <w:tab/>
              <w:t xml:space="preserve">       </w:t>
            </w:r>
            <w:proofErr w:type="gramStart"/>
            <w:r>
              <w:t>if(</w:t>
            </w:r>
            <w:proofErr w:type="gramEnd"/>
            <w:r>
              <w:t>isSpeak ==1){</w:t>
            </w:r>
          </w:p>
          <w:p w14:paraId="0BD178A5" w14:textId="447FFC25" w:rsidR="00FF0AA0" w:rsidRDefault="00FF0AA0" w:rsidP="00FF0AA0">
            <w:r>
              <w:tab/>
            </w:r>
            <w:r>
              <w:tab/>
            </w:r>
            <w:r>
              <w:tab/>
              <w:t xml:space="preserve">          P1_5 = ~P1_5; </w:t>
            </w:r>
          </w:p>
          <w:p w14:paraId="7A3AB3D1" w14:textId="7C0C83AE" w:rsidR="00FF0AA0" w:rsidRDefault="00FF0AA0" w:rsidP="00FF0AA0">
            <w:r>
              <w:tab/>
            </w:r>
            <w:r>
              <w:tab/>
              <w:t xml:space="preserve">       }</w:t>
            </w:r>
          </w:p>
          <w:p w14:paraId="39115409" w14:textId="24967CC4" w:rsidR="00FF0AA0" w:rsidRDefault="00FF0AA0" w:rsidP="00FF0AA0">
            <w:r>
              <w:tab/>
            </w:r>
            <w:r>
              <w:tab/>
              <w:t xml:space="preserve">       timespeak +=1;</w:t>
            </w:r>
          </w:p>
          <w:p w14:paraId="68D1A187" w14:textId="2D54C06A" w:rsidR="00FF0AA0" w:rsidRDefault="00FF0AA0" w:rsidP="00FF0AA0">
            <w:r>
              <w:tab/>
            </w:r>
            <w:r>
              <w:tab/>
              <w:t xml:space="preserve">       if (timespeak == </w:t>
            </w:r>
            <w:proofErr w:type="gramStart"/>
            <w:r>
              <w:t>100){</w:t>
            </w:r>
            <w:proofErr w:type="gramEnd"/>
          </w:p>
          <w:p w14:paraId="4D2EA417" w14:textId="0EE3DBC2" w:rsidR="00FF0AA0" w:rsidRDefault="00FF0AA0" w:rsidP="00FF0AA0">
            <w:r>
              <w:tab/>
            </w:r>
            <w:r>
              <w:tab/>
            </w:r>
            <w:r>
              <w:tab/>
              <w:t xml:space="preserve">          isSpeak </w:t>
            </w:r>
            <w:proofErr w:type="gramStart"/>
            <w:r>
              <w:t>= !isSpeak</w:t>
            </w:r>
            <w:proofErr w:type="gramEnd"/>
            <w:r>
              <w:t>;</w:t>
            </w:r>
          </w:p>
          <w:p w14:paraId="1159DD5A" w14:textId="3F50B7C6" w:rsidR="00FF0AA0" w:rsidRDefault="00FF0AA0" w:rsidP="00FF0AA0">
            <w:r>
              <w:tab/>
            </w:r>
            <w:r>
              <w:tab/>
            </w:r>
            <w:r>
              <w:tab/>
              <w:t xml:space="preserve">          timespeak = 0;</w:t>
            </w:r>
            <w:r>
              <w:tab/>
            </w:r>
          </w:p>
          <w:p w14:paraId="2CCCCBA7" w14:textId="3F6D7D3F" w:rsidR="00FF0AA0" w:rsidRDefault="00FF0AA0" w:rsidP="00FF0AA0">
            <w:r>
              <w:tab/>
            </w:r>
            <w:r>
              <w:tab/>
              <w:t xml:space="preserve">       }            </w:t>
            </w:r>
          </w:p>
        </w:tc>
      </w:tr>
    </w:tbl>
    <w:p w14:paraId="766C1046" w14:textId="1E60B009" w:rsidR="00FF0AA0" w:rsidRDefault="00FF0AA0" w:rsidP="00B5110E">
      <w:pPr>
        <w:pStyle w:val="Heading2"/>
      </w:pPr>
    </w:p>
    <w:p w14:paraId="7E4E0668" w14:textId="4589C859" w:rsidR="00B5110E" w:rsidRDefault="00B5110E" w:rsidP="00C8030D">
      <w:pPr>
        <w:pStyle w:val="Heading3"/>
      </w:pPr>
      <w:bookmarkStart w:id="22" w:name="_Toc516398489"/>
      <w:r>
        <w:t>3.</w:t>
      </w:r>
      <w:r w:rsidR="00C8030D">
        <w:t>2.5</w:t>
      </w:r>
      <w:r>
        <w:t xml:space="preserve"> Sự kiện tưới cây</w:t>
      </w:r>
      <w:bookmarkEnd w:id="22"/>
    </w:p>
    <w:p w14:paraId="17EF560C" w14:textId="0C307A8A" w:rsidR="00B5110E" w:rsidRDefault="00DB0E8B" w:rsidP="00B5110E">
      <w:pPr>
        <w:ind w:firstLine="360"/>
      </w:pPr>
      <w:r>
        <w:t>Nút ứng với ngắt INT1 sẽ được mô hình như sensor độ ẩm.</w:t>
      </w:r>
    </w:p>
    <w:p w14:paraId="3AD9BBDA" w14:textId="3724CBAE" w:rsidR="00DB0E8B" w:rsidRDefault="00DB0E8B" w:rsidP="00B5110E">
      <w:pPr>
        <w:ind w:firstLine="360"/>
      </w:pPr>
      <w:r>
        <w:t>Khi nhấn nút tương ứng với sự kiện tưới nước. Khi đó hệ thống sẽ ở trạng thái cây ướt.</w:t>
      </w:r>
    </w:p>
    <w:p w14:paraId="19A6B63E" w14:textId="5D77B808" w:rsidR="00DB0E8B" w:rsidRPr="00B5110E" w:rsidRDefault="00DB0E8B" w:rsidP="00B5110E">
      <w:pPr>
        <w:ind w:firstLine="360"/>
      </w:pPr>
      <w:r>
        <w:t>Nếu không ấn nút nữa, hệ thống chuyển sang trạng thái khô thường và bắt đầu hiển thị thời gian t.</w:t>
      </w:r>
    </w:p>
    <w:tbl>
      <w:tblPr>
        <w:tblStyle w:val="TableGrid"/>
        <w:tblW w:w="0" w:type="auto"/>
        <w:tblLook w:val="04A0" w:firstRow="1" w:lastRow="0" w:firstColumn="1" w:lastColumn="0" w:noHBand="0" w:noVBand="1"/>
      </w:tblPr>
      <w:tblGrid>
        <w:gridCol w:w="9017"/>
      </w:tblGrid>
      <w:tr w:rsidR="00B37A86" w14:paraId="273D8F0C" w14:textId="77777777" w:rsidTr="00B37A86">
        <w:tc>
          <w:tcPr>
            <w:tcW w:w="9017" w:type="dxa"/>
          </w:tcPr>
          <w:p w14:paraId="2B198733" w14:textId="7D168319" w:rsidR="00B37A86" w:rsidRDefault="00B37A86" w:rsidP="00B37A86">
            <w:r>
              <w:t>void external1() interrupt 2 {</w:t>
            </w:r>
          </w:p>
          <w:p w14:paraId="63B062CC" w14:textId="52C1B7E9" w:rsidR="00461078" w:rsidRDefault="00461078" w:rsidP="00B37A86">
            <w:r>
              <w:t xml:space="preserve">           t = 0;</w:t>
            </w:r>
          </w:p>
          <w:p w14:paraId="1BF2E042" w14:textId="7883A4C1" w:rsidR="00B37A86" w:rsidRDefault="00B37A86" w:rsidP="00B37A86">
            <w:r>
              <w:tab/>
              <w:t xml:space="preserve">    {Chuyển về trang thái khô thường}</w:t>
            </w:r>
          </w:p>
          <w:p w14:paraId="03D897A0" w14:textId="4EC2A2F8" w:rsidR="00B37A86" w:rsidRDefault="00B37A86" w:rsidP="00B37A86">
            <w:r>
              <w:t>}</w:t>
            </w:r>
          </w:p>
        </w:tc>
      </w:tr>
    </w:tbl>
    <w:p w14:paraId="3FD97F29" w14:textId="77777777" w:rsidR="00FD27A3" w:rsidRPr="00FD27A3" w:rsidRDefault="00FD27A3" w:rsidP="00FD27A3">
      <w:pPr>
        <w:pStyle w:val="ListParagraph"/>
        <w:numPr>
          <w:ilvl w:val="0"/>
          <w:numId w:val="22"/>
        </w:numPr>
        <w:ind w:left="0" w:firstLine="0"/>
        <w:rPr>
          <w:rFonts w:asciiTheme="majorHAnsi" w:eastAsiaTheme="majorEastAsia" w:hAnsiTheme="majorHAnsi" w:cstheme="majorBidi"/>
          <w:b/>
          <w:i/>
          <w:color w:val="244061" w:themeColor="accent1" w:themeShade="80"/>
          <w:sz w:val="44"/>
          <w:szCs w:val="36"/>
        </w:rPr>
      </w:pPr>
      <w:r w:rsidRPr="00FD27A3">
        <w:rPr>
          <w:b/>
          <w:i/>
          <w:sz w:val="28"/>
        </w:rPr>
        <w:t xml:space="preserve">Chi tiết code có thể xem </w:t>
      </w:r>
      <w:proofErr w:type="gramStart"/>
      <w:r w:rsidRPr="00FD27A3">
        <w:rPr>
          <w:b/>
          <w:i/>
          <w:sz w:val="28"/>
        </w:rPr>
        <w:t>tại :</w:t>
      </w:r>
      <w:proofErr w:type="gramEnd"/>
    </w:p>
    <w:p w14:paraId="1413F75A" w14:textId="3BD6DAC8" w:rsidR="00DB0E8B" w:rsidRPr="00FD27A3" w:rsidRDefault="00FD27A3" w:rsidP="00FD27A3">
      <w:r w:rsidRPr="00FD27A3">
        <w:t>https://github.com/tampmbk/CuoiKyVXL/blob/master/cuoiki/maint.c</w:t>
      </w:r>
      <w:bookmarkStart w:id="23" w:name="_GoBack"/>
      <w:bookmarkEnd w:id="23"/>
      <w:r w:rsidR="00DB0E8B">
        <w:br w:type="page"/>
      </w:r>
    </w:p>
    <w:p w14:paraId="6268F40B" w14:textId="54DBECB0" w:rsidR="00496EBB" w:rsidRPr="00B202E2" w:rsidRDefault="0004363A" w:rsidP="00496EBB">
      <w:pPr>
        <w:pStyle w:val="Heading1"/>
        <w:rPr>
          <w:lang w:val="vi-VN"/>
        </w:rPr>
      </w:pPr>
      <w:bookmarkStart w:id="24" w:name="_Toc516398490"/>
      <w:r>
        <w:rPr>
          <w:lang w:val="vi-VN"/>
        </w:rPr>
        <w:lastRenderedPageBreak/>
        <w:t xml:space="preserve">Chương </w:t>
      </w:r>
      <w:r w:rsidRPr="00B71B9A">
        <w:rPr>
          <w:lang w:val="vi-VN"/>
        </w:rPr>
        <w:t>I</w:t>
      </w:r>
      <w:r>
        <w:rPr>
          <w:lang w:val="vi-VN"/>
        </w:rPr>
        <w:t>V</w:t>
      </w:r>
      <w:r w:rsidR="00496EBB" w:rsidRPr="00B202E2">
        <w:rPr>
          <w:lang w:val="vi-VN"/>
        </w:rPr>
        <w:t xml:space="preserve"> : Kết luận</w:t>
      </w:r>
      <w:bookmarkEnd w:id="24"/>
    </w:p>
    <w:p w14:paraId="6F6745C6" w14:textId="77777777" w:rsidR="00496EBB" w:rsidRPr="00B202E2" w:rsidRDefault="00496EBB" w:rsidP="00496EBB">
      <w:pPr>
        <w:rPr>
          <w:lang w:val="vi-VN"/>
        </w:rPr>
      </w:pPr>
    </w:p>
    <w:p w14:paraId="6F1D6249" w14:textId="78D3B1D2" w:rsidR="0004363A" w:rsidRPr="0004363A" w:rsidRDefault="00496EBB" w:rsidP="00496EBB">
      <w:pPr>
        <w:ind w:firstLine="360"/>
        <w:jc w:val="both"/>
        <w:rPr>
          <w:sz w:val="24"/>
          <w:lang w:val="vi-VN"/>
        </w:rPr>
      </w:pPr>
      <w:r w:rsidRPr="00B202E2">
        <w:rPr>
          <w:sz w:val="24"/>
          <w:lang w:val="vi-VN"/>
        </w:rPr>
        <w:t xml:space="preserve">Như vậy, với </w:t>
      </w:r>
      <w:r w:rsidR="00B202E2" w:rsidRPr="00B202E2">
        <w:rPr>
          <w:sz w:val="24"/>
          <w:lang w:val="vi-VN"/>
        </w:rPr>
        <w:t>bài tập lớn</w:t>
      </w:r>
      <w:r w:rsidRPr="00B202E2">
        <w:rPr>
          <w:sz w:val="24"/>
          <w:lang w:val="vi-VN"/>
        </w:rPr>
        <w:t xml:space="preserve"> này, nhóm đã </w:t>
      </w:r>
      <w:r w:rsidR="00B202E2" w:rsidRPr="00B202E2">
        <w:rPr>
          <w:sz w:val="24"/>
          <w:lang w:val="vi-VN"/>
        </w:rPr>
        <w:t xml:space="preserve">thực hiện được thành công một thiết bị báo động tưới cây thông qua bộ AT89S52 Development Kit. Qua đó, nhóm đã hiểu và nắm vững hơn các kiến thức về lập trình bộ vi điều khiển nói chung và vi điều khiển họ Intel 8051 nói riêng. </w:t>
      </w:r>
      <w:r w:rsidR="0004363A" w:rsidRPr="0004363A">
        <w:rPr>
          <w:sz w:val="24"/>
          <w:lang w:val="vi-VN"/>
        </w:rPr>
        <w:t>Các tập lệnh của vi điều khiển, các kĩ thuật xử lý vào ra, xử lý ngắt cũng đã được thực hiện và ôn tập lại. Trên hết, với việc lập trình trên mạch thật và tạo ra sản phẩm thật, nhóm đã có nhiều kiến thức bổ ích về ứng dụng của vi điều khiển trong thực tế cũng như ứng dụng của ngành điện tử.</w:t>
      </w:r>
    </w:p>
    <w:p w14:paraId="21E476E1" w14:textId="71EF2E04" w:rsidR="00FC3417" w:rsidRDefault="0004363A" w:rsidP="00FC3417">
      <w:pPr>
        <w:ind w:firstLine="360"/>
        <w:jc w:val="both"/>
        <w:rPr>
          <w:sz w:val="24"/>
          <w:lang w:val="vi-VN"/>
        </w:rPr>
      </w:pPr>
      <w:r w:rsidRPr="0004363A">
        <w:rPr>
          <w:sz w:val="24"/>
          <w:lang w:val="vi-VN"/>
        </w:rPr>
        <w:t>Tuy nhiên thiết bị báo động tưới cây chỉ là một thiết bị đơn giản để minh họa cho các kỹ thuật khi làm việc với vi điều khiển. Tiềm năng khai thác của AT89S52 là lớn hơn rất nhiều so với một thiết bị đơn giản như báo động tưới cây. Hiểu được điều này, nhóm mong muốn trong tương lai sẽ tìm hiểu nhiều hơn nữa về AT89S52 và xây dựng các thiết bị, hệ thống phức tạp hơn như máy tính điện tử.</w:t>
      </w:r>
    </w:p>
    <w:p w14:paraId="6761D6EA" w14:textId="2F7EAD92" w:rsidR="00BB5564" w:rsidRPr="00BB5564" w:rsidRDefault="00FC3417" w:rsidP="00BB5564">
      <w:pPr>
        <w:rPr>
          <w:sz w:val="24"/>
          <w:lang w:val="vi-VN"/>
        </w:rPr>
      </w:pPr>
      <w:r>
        <w:rPr>
          <w:sz w:val="24"/>
          <w:lang w:val="vi-VN"/>
        </w:rPr>
        <w:br w:type="page"/>
      </w:r>
    </w:p>
    <w:p w14:paraId="4C619447" w14:textId="22B07AC0" w:rsidR="00D6083B" w:rsidRDefault="0004363A" w:rsidP="0004363A">
      <w:pPr>
        <w:pStyle w:val="Heading1"/>
      </w:pPr>
      <w:bookmarkStart w:id="25" w:name="_Toc516398491"/>
      <w:r>
        <w:lastRenderedPageBreak/>
        <w:t>Tài liệu tham khảo</w:t>
      </w:r>
      <w:bookmarkEnd w:id="25"/>
    </w:p>
    <w:p w14:paraId="7BE0F75E" w14:textId="6E97F816" w:rsidR="0004363A" w:rsidRDefault="0004363A" w:rsidP="00CA3FDE">
      <w:pPr>
        <w:pStyle w:val="ListParagraph"/>
        <w:numPr>
          <w:ilvl w:val="0"/>
          <w:numId w:val="14"/>
        </w:numPr>
        <w:jc w:val="both"/>
      </w:pPr>
      <w:r w:rsidRPr="0004363A">
        <w:t xml:space="preserve">Wikipedia – Intel 8051 - </w:t>
      </w:r>
      <w:hyperlink r:id="rId23" w:history="1">
        <w:r w:rsidRPr="001F6C8A">
          <w:rPr>
            <w:rStyle w:val="Hyperlink"/>
          </w:rPr>
          <w:t>https://en.wikipedia.org/wiki/Intel_MCS-51</w:t>
        </w:r>
      </w:hyperlink>
    </w:p>
    <w:p w14:paraId="28270D35" w14:textId="29BD1801" w:rsidR="0004363A" w:rsidRDefault="0004363A" w:rsidP="00CA3FDE">
      <w:pPr>
        <w:pStyle w:val="ListParagraph"/>
        <w:numPr>
          <w:ilvl w:val="0"/>
          <w:numId w:val="14"/>
        </w:numPr>
        <w:jc w:val="both"/>
      </w:pPr>
      <w:r>
        <w:t xml:space="preserve">AT89S52 data sheet - </w:t>
      </w:r>
      <w:hyperlink r:id="rId24" w:history="1">
        <w:r w:rsidRPr="001F6C8A">
          <w:rPr>
            <w:rStyle w:val="Hyperlink"/>
          </w:rPr>
          <w:t>https://www.keil.com/dd/docs/datashts/atmel/at89s52_ds.pdf</w:t>
        </w:r>
      </w:hyperlink>
    </w:p>
    <w:p w14:paraId="50757319" w14:textId="22137E12" w:rsidR="0004363A" w:rsidRPr="00914DB7" w:rsidRDefault="0004363A" w:rsidP="00CA3FDE">
      <w:pPr>
        <w:pStyle w:val="ListParagraph"/>
        <w:numPr>
          <w:ilvl w:val="0"/>
          <w:numId w:val="14"/>
        </w:numPr>
        <w:jc w:val="both"/>
        <w:rPr>
          <w:rStyle w:val="Hyperlink"/>
          <w:color w:val="auto"/>
          <w:u w:val="none"/>
        </w:rPr>
      </w:pPr>
      <w:r>
        <w:t xml:space="preserve">Proteus Manual - </w:t>
      </w:r>
      <w:hyperlink r:id="rId25" w:history="1">
        <w:r w:rsidRPr="001F6C8A">
          <w:rPr>
            <w:rStyle w:val="Hyperlink"/>
          </w:rPr>
          <w:t>https://www.ele.uva.es/~jesman/BigSeti/ftp/Cajon_Desastre/Software-Manuales/EBook%20-%20Proteus%20Manual.pdf</w:t>
        </w:r>
      </w:hyperlink>
    </w:p>
    <w:p w14:paraId="60D84424" w14:textId="22E04660" w:rsidR="00914DB7" w:rsidRDefault="00914DB7" w:rsidP="00914DB7">
      <w:pPr>
        <w:pStyle w:val="ListParagraph"/>
        <w:numPr>
          <w:ilvl w:val="0"/>
          <w:numId w:val="14"/>
        </w:numPr>
        <w:jc w:val="both"/>
      </w:pPr>
      <w:r w:rsidRPr="00914DB7">
        <w:t>Walter A. Triebel, Avtar</w:t>
      </w:r>
      <w:r>
        <w:t xml:space="preserve"> </w:t>
      </w:r>
      <w:r w:rsidRPr="00914DB7">
        <w:t>Singh - The 8088 and 8086 Microprocessors: Programming, Interfacing, Software, Hardware and Applications - 1997.</w:t>
      </w:r>
    </w:p>
    <w:p w14:paraId="10F886FA" w14:textId="568B76B4" w:rsidR="00914DB7" w:rsidRPr="0004363A" w:rsidRDefault="00914DB7" w:rsidP="00914DB7">
      <w:pPr>
        <w:pStyle w:val="ListParagraph"/>
        <w:numPr>
          <w:ilvl w:val="0"/>
          <w:numId w:val="14"/>
        </w:numPr>
        <w:jc w:val="both"/>
      </w:pPr>
      <w:r>
        <w:t>Ngô Lam Trung  - Slid</w:t>
      </w:r>
      <w:r w:rsidR="00560A1A">
        <w:t>e môn Kỹ thuật vi xử lý</w:t>
      </w:r>
    </w:p>
    <w:sectPr w:rsidR="00914DB7" w:rsidRPr="0004363A" w:rsidSect="005D2D5B">
      <w:footerReference w:type="even" r:id="rId26"/>
      <w:footerReference w:type="default" r:id="rId27"/>
      <w:pgSz w:w="11907" w:h="16840"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4F2172" w14:textId="77777777" w:rsidR="009361A0" w:rsidRDefault="009361A0">
      <w:r>
        <w:separator/>
      </w:r>
    </w:p>
  </w:endnote>
  <w:endnote w:type="continuationSeparator" w:id="0">
    <w:p w14:paraId="4DEEA24E" w14:textId="77777777" w:rsidR="009361A0" w:rsidRDefault="00936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haparral Pro Light">
    <w:altName w:val="Cambria"/>
    <w:panose1 w:val="00000000000000000000"/>
    <w:charset w:val="00"/>
    <w:family w:val="roman"/>
    <w:notTrueType/>
    <w:pitch w:val="variable"/>
    <w:sig w:usb0="00000007" w:usb1="00000001"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41428" w14:textId="77777777" w:rsidR="00662F70" w:rsidRDefault="00662F7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3C62A4F" w14:textId="77777777" w:rsidR="00662F70" w:rsidRDefault="00662F7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FC5FF" w14:textId="77777777" w:rsidR="00662F70" w:rsidRDefault="00662F7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w:t>
    </w:r>
    <w:r>
      <w:rPr>
        <w:rStyle w:val="PageNumber"/>
      </w:rPr>
      <w:fldChar w:fldCharType="end"/>
    </w:r>
  </w:p>
  <w:p w14:paraId="43651493" w14:textId="1C9E724C" w:rsidR="00662F70" w:rsidRPr="00181922" w:rsidRDefault="00662F70" w:rsidP="00CF1E9E">
    <w:pPr>
      <w:rPr>
        <w:rFonts w:ascii="Chaparral Pro Light" w:hAnsi="Chaparral Pro Light"/>
      </w:rPr>
    </w:pPr>
    <w:r w:rsidRPr="00181922">
      <w:rPr>
        <w:rFonts w:ascii="Chaparral Pro Light" w:hAnsi="Chaparral Pro Light"/>
      </w:rPr>
      <w:t>Báo cáo Vi x</w:t>
    </w:r>
    <w:r w:rsidRPr="00181922">
      <w:rPr>
        <w:rFonts w:ascii="Cambria" w:hAnsi="Cambria" w:cs="Cambria"/>
      </w:rPr>
      <w:t>ử</w:t>
    </w:r>
    <w:r w:rsidRPr="00181922">
      <w:rPr>
        <w:rFonts w:ascii="Chaparral Pro Light" w:hAnsi="Chaparral Pro Light"/>
      </w:rPr>
      <w:t xml:space="preserve"> lý – Nguy</w:t>
    </w:r>
    <w:r w:rsidRPr="00181922">
      <w:rPr>
        <w:rFonts w:ascii="Cambria" w:hAnsi="Cambria" w:cs="Cambria"/>
      </w:rPr>
      <w:t>ễ</w:t>
    </w:r>
    <w:r w:rsidRPr="00181922">
      <w:rPr>
        <w:rFonts w:ascii="Chaparral Pro Light" w:hAnsi="Chaparral Pro Light"/>
      </w:rPr>
      <w:t>n H</w:t>
    </w:r>
    <w:r w:rsidRPr="00181922">
      <w:rPr>
        <w:rFonts w:ascii="Cambria" w:hAnsi="Cambria" w:cs="Cambria"/>
      </w:rPr>
      <w:t>ồ</w:t>
    </w:r>
    <w:r w:rsidRPr="00181922">
      <w:rPr>
        <w:rFonts w:ascii="Chaparral Pro Light" w:hAnsi="Chaparral Pro Light"/>
      </w:rPr>
      <w:t>ng Ng</w:t>
    </w:r>
    <w:r w:rsidRPr="00181922">
      <w:rPr>
        <w:rFonts w:ascii="Cambria" w:hAnsi="Cambria" w:cs="Cambria"/>
      </w:rPr>
      <w:t>ọ</w:t>
    </w:r>
    <w:r w:rsidRPr="00181922">
      <w:rPr>
        <w:rFonts w:ascii="Chaparral Pro Light" w:hAnsi="Chaparral Pro Light"/>
      </w:rPr>
      <w:t>c, Ph</w:t>
    </w:r>
    <w:r w:rsidRPr="00181922">
      <w:rPr>
        <w:rFonts w:ascii="Cambria" w:hAnsi="Cambria" w:cs="Cambria"/>
      </w:rPr>
      <w:t>ạ</w:t>
    </w:r>
    <w:r w:rsidRPr="00181922">
      <w:rPr>
        <w:rFonts w:ascii="Chaparral Pro Light" w:hAnsi="Chaparral Pro Light"/>
      </w:rPr>
      <w:t>m Minh Tâ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E3D2C5" w14:textId="77777777" w:rsidR="009361A0" w:rsidRDefault="009361A0">
      <w:r>
        <w:separator/>
      </w:r>
    </w:p>
  </w:footnote>
  <w:footnote w:type="continuationSeparator" w:id="0">
    <w:p w14:paraId="49C91B62" w14:textId="77777777" w:rsidR="009361A0" w:rsidRDefault="009361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B23DA"/>
    <w:multiLevelType w:val="hybridMultilevel"/>
    <w:tmpl w:val="57B65590"/>
    <w:lvl w:ilvl="0" w:tplc="042A0003">
      <w:start w:val="1"/>
      <w:numFmt w:val="bullet"/>
      <w:lvlText w:val="o"/>
      <w:lvlJc w:val="left"/>
      <w:pPr>
        <w:ind w:left="3600" w:hanging="360"/>
      </w:pPr>
      <w:rPr>
        <w:rFonts w:ascii="Courier New" w:hAnsi="Courier New" w:cs="Courier New"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 w15:restartNumberingAfterBreak="0">
    <w:nsid w:val="0C0004A2"/>
    <w:multiLevelType w:val="hybridMultilevel"/>
    <w:tmpl w:val="D31437F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EF71258"/>
    <w:multiLevelType w:val="hybridMultilevel"/>
    <w:tmpl w:val="BC6ACA4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2E67F9B"/>
    <w:multiLevelType w:val="multilevel"/>
    <w:tmpl w:val="6380B4F0"/>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15:restartNumberingAfterBreak="0">
    <w:nsid w:val="236B76B3"/>
    <w:multiLevelType w:val="hybridMultilevel"/>
    <w:tmpl w:val="0A7815F2"/>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15:restartNumberingAfterBreak="0">
    <w:nsid w:val="23AD5F19"/>
    <w:multiLevelType w:val="hybridMultilevel"/>
    <w:tmpl w:val="2D30EEE6"/>
    <w:lvl w:ilvl="0" w:tplc="AECC454A">
      <w:start w:val="1"/>
      <w:numFmt w:val="lowerLetter"/>
      <w:lvlText w:val="%1."/>
      <w:lvlJc w:val="left"/>
      <w:pPr>
        <w:ind w:left="720" w:hanging="360"/>
      </w:pPr>
      <w:rPr>
        <w:rFonts w:hint="default"/>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0DA52E5"/>
    <w:multiLevelType w:val="hybridMultilevel"/>
    <w:tmpl w:val="4164008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41011E6"/>
    <w:multiLevelType w:val="hybridMultilevel"/>
    <w:tmpl w:val="C0A047C8"/>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76C5C50"/>
    <w:multiLevelType w:val="hybridMultilevel"/>
    <w:tmpl w:val="5168953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F6B280F"/>
    <w:multiLevelType w:val="hybridMultilevel"/>
    <w:tmpl w:val="1AA2284A"/>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403D37C1"/>
    <w:multiLevelType w:val="hybridMultilevel"/>
    <w:tmpl w:val="A4C82E64"/>
    <w:lvl w:ilvl="0" w:tplc="04090009">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15:restartNumberingAfterBreak="0">
    <w:nsid w:val="42421A2F"/>
    <w:multiLevelType w:val="hybridMultilevel"/>
    <w:tmpl w:val="42C0121A"/>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5953260"/>
    <w:multiLevelType w:val="multilevel"/>
    <w:tmpl w:val="B3EAB38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46E913F4"/>
    <w:multiLevelType w:val="hybridMultilevel"/>
    <w:tmpl w:val="574C7F2C"/>
    <w:lvl w:ilvl="0" w:tplc="042A000D">
      <w:start w:val="1"/>
      <w:numFmt w:val="bullet"/>
      <w:lvlText w:val=""/>
      <w:lvlJc w:val="left"/>
      <w:pPr>
        <w:ind w:left="3600" w:hanging="360"/>
      </w:pPr>
      <w:rPr>
        <w:rFonts w:ascii="Wingdings" w:hAnsi="Wingdings" w:hint="default"/>
      </w:rPr>
    </w:lvl>
    <w:lvl w:ilvl="1" w:tplc="042A0003">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4" w15:restartNumberingAfterBreak="0">
    <w:nsid w:val="5F6D259F"/>
    <w:multiLevelType w:val="hybridMultilevel"/>
    <w:tmpl w:val="EF761070"/>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15:restartNumberingAfterBreak="0">
    <w:nsid w:val="63BC0092"/>
    <w:multiLevelType w:val="hybridMultilevel"/>
    <w:tmpl w:val="2B78E696"/>
    <w:lvl w:ilvl="0" w:tplc="0409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AF05838"/>
    <w:multiLevelType w:val="hybridMultilevel"/>
    <w:tmpl w:val="65CCDE06"/>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15:restartNumberingAfterBreak="0">
    <w:nsid w:val="6B9C1B6D"/>
    <w:multiLevelType w:val="hybridMultilevel"/>
    <w:tmpl w:val="B412C2BE"/>
    <w:lvl w:ilvl="0" w:tplc="04090009">
      <w:start w:val="1"/>
      <w:numFmt w:val="bullet"/>
      <w:lvlText w:val=""/>
      <w:lvlJc w:val="left"/>
      <w:pPr>
        <w:ind w:left="3600" w:hanging="360"/>
      </w:pPr>
      <w:rPr>
        <w:rFonts w:ascii="Wingdings" w:hAnsi="Wingdings"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8" w15:restartNumberingAfterBreak="0">
    <w:nsid w:val="6F8214BE"/>
    <w:multiLevelType w:val="hybridMultilevel"/>
    <w:tmpl w:val="11C4CB0A"/>
    <w:lvl w:ilvl="0" w:tplc="042A000F">
      <w:start w:val="1"/>
      <w:numFmt w:val="decimal"/>
      <w:lvlText w:val="%1."/>
      <w:lvlJc w:val="left"/>
      <w:pPr>
        <w:ind w:left="360" w:hanging="360"/>
      </w:pPr>
      <w:rPr>
        <w:rFonts w:hint="default"/>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704E3539"/>
    <w:multiLevelType w:val="hybridMultilevel"/>
    <w:tmpl w:val="F7E6F480"/>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75FF1795"/>
    <w:multiLevelType w:val="hybridMultilevel"/>
    <w:tmpl w:val="B02E7C8C"/>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15:restartNumberingAfterBreak="0">
    <w:nsid w:val="7A53228A"/>
    <w:multiLevelType w:val="hybridMultilevel"/>
    <w:tmpl w:val="6F6C06CA"/>
    <w:lvl w:ilvl="0" w:tplc="0409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8"/>
  </w:num>
  <w:num w:numId="2">
    <w:abstractNumId w:val="20"/>
  </w:num>
  <w:num w:numId="3">
    <w:abstractNumId w:val="14"/>
  </w:num>
  <w:num w:numId="4">
    <w:abstractNumId w:val="4"/>
  </w:num>
  <w:num w:numId="5">
    <w:abstractNumId w:val="11"/>
  </w:num>
  <w:num w:numId="6">
    <w:abstractNumId w:val="10"/>
  </w:num>
  <w:num w:numId="7">
    <w:abstractNumId w:val="7"/>
  </w:num>
  <w:num w:numId="8">
    <w:abstractNumId w:val="19"/>
  </w:num>
  <w:num w:numId="9">
    <w:abstractNumId w:val="9"/>
  </w:num>
  <w:num w:numId="10">
    <w:abstractNumId w:val="1"/>
  </w:num>
  <w:num w:numId="11">
    <w:abstractNumId w:val="15"/>
  </w:num>
  <w:num w:numId="12">
    <w:abstractNumId w:val="21"/>
  </w:num>
  <w:num w:numId="13">
    <w:abstractNumId w:val="5"/>
  </w:num>
  <w:num w:numId="14">
    <w:abstractNumId w:val="8"/>
  </w:num>
  <w:num w:numId="15">
    <w:abstractNumId w:val="0"/>
  </w:num>
  <w:num w:numId="16">
    <w:abstractNumId w:val="13"/>
  </w:num>
  <w:num w:numId="17">
    <w:abstractNumId w:val="16"/>
  </w:num>
  <w:num w:numId="18">
    <w:abstractNumId w:val="6"/>
  </w:num>
  <w:num w:numId="19">
    <w:abstractNumId w:val="2"/>
  </w:num>
  <w:num w:numId="20">
    <w:abstractNumId w:val="3"/>
  </w:num>
  <w:num w:numId="21">
    <w:abstractNumId w:val="12"/>
  </w:num>
  <w:num w:numId="22">
    <w:abstractNumId w:val="1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13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4481"/>
    <w:rsid w:val="00000C2B"/>
    <w:rsid w:val="000016BC"/>
    <w:rsid w:val="00002A1A"/>
    <w:rsid w:val="000030E9"/>
    <w:rsid w:val="00003DBB"/>
    <w:rsid w:val="000066F0"/>
    <w:rsid w:val="00006915"/>
    <w:rsid w:val="000069D5"/>
    <w:rsid w:val="000102E5"/>
    <w:rsid w:val="000109E3"/>
    <w:rsid w:val="00013D8F"/>
    <w:rsid w:val="00014EF3"/>
    <w:rsid w:val="000152A3"/>
    <w:rsid w:val="000207E7"/>
    <w:rsid w:val="00022D98"/>
    <w:rsid w:val="000266B3"/>
    <w:rsid w:val="00027834"/>
    <w:rsid w:val="00027A91"/>
    <w:rsid w:val="00032B34"/>
    <w:rsid w:val="000333AF"/>
    <w:rsid w:val="00033E4F"/>
    <w:rsid w:val="00037922"/>
    <w:rsid w:val="000418DF"/>
    <w:rsid w:val="0004363A"/>
    <w:rsid w:val="00044321"/>
    <w:rsid w:val="00044F94"/>
    <w:rsid w:val="000477B2"/>
    <w:rsid w:val="0005422D"/>
    <w:rsid w:val="00057802"/>
    <w:rsid w:val="00057E10"/>
    <w:rsid w:val="00057F3B"/>
    <w:rsid w:val="00061432"/>
    <w:rsid w:val="000635E1"/>
    <w:rsid w:val="00065096"/>
    <w:rsid w:val="00066C92"/>
    <w:rsid w:val="00067C4C"/>
    <w:rsid w:val="000737E7"/>
    <w:rsid w:val="00074011"/>
    <w:rsid w:val="00076A0A"/>
    <w:rsid w:val="00076D45"/>
    <w:rsid w:val="00080AF5"/>
    <w:rsid w:val="00081CC0"/>
    <w:rsid w:val="00087121"/>
    <w:rsid w:val="000904DA"/>
    <w:rsid w:val="00091040"/>
    <w:rsid w:val="00091230"/>
    <w:rsid w:val="00096191"/>
    <w:rsid w:val="000A041E"/>
    <w:rsid w:val="000A0617"/>
    <w:rsid w:val="000A0894"/>
    <w:rsid w:val="000A16B6"/>
    <w:rsid w:val="000A1E36"/>
    <w:rsid w:val="000B0254"/>
    <w:rsid w:val="000B0DCF"/>
    <w:rsid w:val="000B15C5"/>
    <w:rsid w:val="000B359E"/>
    <w:rsid w:val="000B399E"/>
    <w:rsid w:val="000B42E3"/>
    <w:rsid w:val="000B4F82"/>
    <w:rsid w:val="000C0DB2"/>
    <w:rsid w:val="000C30A0"/>
    <w:rsid w:val="000C527A"/>
    <w:rsid w:val="000C5EFC"/>
    <w:rsid w:val="000C71D7"/>
    <w:rsid w:val="000D2F26"/>
    <w:rsid w:val="000D38D7"/>
    <w:rsid w:val="000D6950"/>
    <w:rsid w:val="000D6C3D"/>
    <w:rsid w:val="000E046B"/>
    <w:rsid w:val="000E0522"/>
    <w:rsid w:val="000E1ABE"/>
    <w:rsid w:val="000E2D6C"/>
    <w:rsid w:val="000E32F3"/>
    <w:rsid w:val="000E6D7C"/>
    <w:rsid w:val="000F208D"/>
    <w:rsid w:val="000F4266"/>
    <w:rsid w:val="0010095D"/>
    <w:rsid w:val="0010134C"/>
    <w:rsid w:val="001016E2"/>
    <w:rsid w:val="0010179E"/>
    <w:rsid w:val="0010296F"/>
    <w:rsid w:val="00105834"/>
    <w:rsid w:val="00110394"/>
    <w:rsid w:val="00111D2D"/>
    <w:rsid w:val="00113C27"/>
    <w:rsid w:val="00115946"/>
    <w:rsid w:val="001162EB"/>
    <w:rsid w:val="00124384"/>
    <w:rsid w:val="001258DF"/>
    <w:rsid w:val="001260C0"/>
    <w:rsid w:val="001263A7"/>
    <w:rsid w:val="00126A96"/>
    <w:rsid w:val="00130A34"/>
    <w:rsid w:val="00131A87"/>
    <w:rsid w:val="00131D86"/>
    <w:rsid w:val="00132005"/>
    <w:rsid w:val="00132567"/>
    <w:rsid w:val="00132F9D"/>
    <w:rsid w:val="00133BC5"/>
    <w:rsid w:val="00134602"/>
    <w:rsid w:val="00135706"/>
    <w:rsid w:val="001358B7"/>
    <w:rsid w:val="00137159"/>
    <w:rsid w:val="00142205"/>
    <w:rsid w:val="00144498"/>
    <w:rsid w:val="00144B8F"/>
    <w:rsid w:val="00146E41"/>
    <w:rsid w:val="001476DB"/>
    <w:rsid w:val="001478C1"/>
    <w:rsid w:val="001479E7"/>
    <w:rsid w:val="0015135C"/>
    <w:rsid w:val="00152B3B"/>
    <w:rsid w:val="00153F14"/>
    <w:rsid w:val="001575FA"/>
    <w:rsid w:val="00161A3D"/>
    <w:rsid w:val="001623D5"/>
    <w:rsid w:val="00162D27"/>
    <w:rsid w:val="001637D7"/>
    <w:rsid w:val="001663FA"/>
    <w:rsid w:val="001700C7"/>
    <w:rsid w:val="00171B2F"/>
    <w:rsid w:val="00175D42"/>
    <w:rsid w:val="001769A6"/>
    <w:rsid w:val="00176C8C"/>
    <w:rsid w:val="00177683"/>
    <w:rsid w:val="00181922"/>
    <w:rsid w:val="0018362D"/>
    <w:rsid w:val="0018479A"/>
    <w:rsid w:val="00190B2F"/>
    <w:rsid w:val="00194C79"/>
    <w:rsid w:val="00195304"/>
    <w:rsid w:val="001969C3"/>
    <w:rsid w:val="00196AC7"/>
    <w:rsid w:val="00197246"/>
    <w:rsid w:val="00197748"/>
    <w:rsid w:val="001B058D"/>
    <w:rsid w:val="001B2BE5"/>
    <w:rsid w:val="001B4D6C"/>
    <w:rsid w:val="001B520D"/>
    <w:rsid w:val="001B7CF0"/>
    <w:rsid w:val="001C3586"/>
    <w:rsid w:val="001C7559"/>
    <w:rsid w:val="001D01B2"/>
    <w:rsid w:val="001D3996"/>
    <w:rsid w:val="001D3E6D"/>
    <w:rsid w:val="001D3EB3"/>
    <w:rsid w:val="001D4F77"/>
    <w:rsid w:val="001E073B"/>
    <w:rsid w:val="001E132E"/>
    <w:rsid w:val="001E201A"/>
    <w:rsid w:val="001E4337"/>
    <w:rsid w:val="001E44FC"/>
    <w:rsid w:val="001E51C4"/>
    <w:rsid w:val="001E7C86"/>
    <w:rsid w:val="001F1F2F"/>
    <w:rsid w:val="001F4B41"/>
    <w:rsid w:val="001F541F"/>
    <w:rsid w:val="001F5485"/>
    <w:rsid w:val="001F6DB1"/>
    <w:rsid w:val="001F6E9C"/>
    <w:rsid w:val="001F7C53"/>
    <w:rsid w:val="001F7CD0"/>
    <w:rsid w:val="002000C3"/>
    <w:rsid w:val="0020288F"/>
    <w:rsid w:val="0020412A"/>
    <w:rsid w:val="00210915"/>
    <w:rsid w:val="0021199D"/>
    <w:rsid w:val="00213A8E"/>
    <w:rsid w:val="0021612C"/>
    <w:rsid w:val="0021652A"/>
    <w:rsid w:val="00217548"/>
    <w:rsid w:val="002206FF"/>
    <w:rsid w:val="002217E0"/>
    <w:rsid w:val="0022470B"/>
    <w:rsid w:val="002263FF"/>
    <w:rsid w:val="002347EF"/>
    <w:rsid w:val="002404A3"/>
    <w:rsid w:val="002417CC"/>
    <w:rsid w:val="0024199F"/>
    <w:rsid w:val="00245EA4"/>
    <w:rsid w:val="0024608B"/>
    <w:rsid w:val="002472BA"/>
    <w:rsid w:val="00247F87"/>
    <w:rsid w:val="0025134D"/>
    <w:rsid w:val="0025297F"/>
    <w:rsid w:val="00255BB1"/>
    <w:rsid w:val="00256A98"/>
    <w:rsid w:val="00261F59"/>
    <w:rsid w:val="002659E0"/>
    <w:rsid w:val="002726C8"/>
    <w:rsid w:val="002748EC"/>
    <w:rsid w:val="00280C8B"/>
    <w:rsid w:val="0028671F"/>
    <w:rsid w:val="002906FC"/>
    <w:rsid w:val="00293D07"/>
    <w:rsid w:val="002952BB"/>
    <w:rsid w:val="00295CED"/>
    <w:rsid w:val="002974EB"/>
    <w:rsid w:val="002A01FD"/>
    <w:rsid w:val="002A040C"/>
    <w:rsid w:val="002A1509"/>
    <w:rsid w:val="002B06E7"/>
    <w:rsid w:val="002B0B6B"/>
    <w:rsid w:val="002B1D25"/>
    <w:rsid w:val="002B69AA"/>
    <w:rsid w:val="002B7A6A"/>
    <w:rsid w:val="002C1D34"/>
    <w:rsid w:val="002C222E"/>
    <w:rsid w:val="002C2497"/>
    <w:rsid w:val="002C32DD"/>
    <w:rsid w:val="002C49B3"/>
    <w:rsid w:val="002C5045"/>
    <w:rsid w:val="002D2AFC"/>
    <w:rsid w:val="002D2AFE"/>
    <w:rsid w:val="002D2E63"/>
    <w:rsid w:val="002D39E2"/>
    <w:rsid w:val="002D3F32"/>
    <w:rsid w:val="002D5A9C"/>
    <w:rsid w:val="002D75AB"/>
    <w:rsid w:val="002D799E"/>
    <w:rsid w:val="002E0AD8"/>
    <w:rsid w:val="002E0E60"/>
    <w:rsid w:val="002E4948"/>
    <w:rsid w:val="002E5263"/>
    <w:rsid w:val="002E6482"/>
    <w:rsid w:val="002E73B7"/>
    <w:rsid w:val="002F168A"/>
    <w:rsid w:val="002F1F0F"/>
    <w:rsid w:val="002F28A0"/>
    <w:rsid w:val="002F2E2D"/>
    <w:rsid w:val="002F3142"/>
    <w:rsid w:val="002F563C"/>
    <w:rsid w:val="0030130F"/>
    <w:rsid w:val="00301A18"/>
    <w:rsid w:val="00306B66"/>
    <w:rsid w:val="00314812"/>
    <w:rsid w:val="00315C9B"/>
    <w:rsid w:val="00316D2D"/>
    <w:rsid w:val="00317A52"/>
    <w:rsid w:val="00320FAB"/>
    <w:rsid w:val="00321520"/>
    <w:rsid w:val="003252CC"/>
    <w:rsid w:val="00332273"/>
    <w:rsid w:val="003323BB"/>
    <w:rsid w:val="00332490"/>
    <w:rsid w:val="00333EAC"/>
    <w:rsid w:val="0033463F"/>
    <w:rsid w:val="00342238"/>
    <w:rsid w:val="00342D10"/>
    <w:rsid w:val="0034324B"/>
    <w:rsid w:val="003455B3"/>
    <w:rsid w:val="00345B1A"/>
    <w:rsid w:val="00345E2D"/>
    <w:rsid w:val="00346C08"/>
    <w:rsid w:val="00347F13"/>
    <w:rsid w:val="00347F21"/>
    <w:rsid w:val="00351151"/>
    <w:rsid w:val="00353870"/>
    <w:rsid w:val="00355FD6"/>
    <w:rsid w:val="003624FB"/>
    <w:rsid w:val="00362769"/>
    <w:rsid w:val="003630CC"/>
    <w:rsid w:val="003673CA"/>
    <w:rsid w:val="00373880"/>
    <w:rsid w:val="0037454B"/>
    <w:rsid w:val="00374F05"/>
    <w:rsid w:val="00375C55"/>
    <w:rsid w:val="00383833"/>
    <w:rsid w:val="00390015"/>
    <w:rsid w:val="0039543B"/>
    <w:rsid w:val="00395D4D"/>
    <w:rsid w:val="00397B4E"/>
    <w:rsid w:val="003A1FBD"/>
    <w:rsid w:val="003A5E2D"/>
    <w:rsid w:val="003A6B1D"/>
    <w:rsid w:val="003A6B99"/>
    <w:rsid w:val="003A6C4D"/>
    <w:rsid w:val="003B09D9"/>
    <w:rsid w:val="003B6703"/>
    <w:rsid w:val="003B7AC8"/>
    <w:rsid w:val="003C156A"/>
    <w:rsid w:val="003C462C"/>
    <w:rsid w:val="003D4BBB"/>
    <w:rsid w:val="003D64A1"/>
    <w:rsid w:val="003E06F2"/>
    <w:rsid w:val="003E3A76"/>
    <w:rsid w:val="003E4469"/>
    <w:rsid w:val="003E5AD9"/>
    <w:rsid w:val="003E60F5"/>
    <w:rsid w:val="003E6A2B"/>
    <w:rsid w:val="003E71D6"/>
    <w:rsid w:val="003E7C09"/>
    <w:rsid w:val="003F2EC8"/>
    <w:rsid w:val="00403D86"/>
    <w:rsid w:val="00404B14"/>
    <w:rsid w:val="00406C32"/>
    <w:rsid w:val="0041023B"/>
    <w:rsid w:val="00412EB9"/>
    <w:rsid w:val="004135EB"/>
    <w:rsid w:val="00423EDD"/>
    <w:rsid w:val="00426B6D"/>
    <w:rsid w:val="004304FC"/>
    <w:rsid w:val="00431D0B"/>
    <w:rsid w:val="0043387E"/>
    <w:rsid w:val="00436D6A"/>
    <w:rsid w:val="00437A03"/>
    <w:rsid w:val="00437E83"/>
    <w:rsid w:val="00442612"/>
    <w:rsid w:val="00447544"/>
    <w:rsid w:val="00447837"/>
    <w:rsid w:val="00450B14"/>
    <w:rsid w:val="004520CF"/>
    <w:rsid w:val="00452526"/>
    <w:rsid w:val="004538E5"/>
    <w:rsid w:val="00454053"/>
    <w:rsid w:val="00461078"/>
    <w:rsid w:val="00461274"/>
    <w:rsid w:val="004619BB"/>
    <w:rsid w:val="004624BD"/>
    <w:rsid w:val="00465D77"/>
    <w:rsid w:val="00467427"/>
    <w:rsid w:val="004677C6"/>
    <w:rsid w:val="00470B87"/>
    <w:rsid w:val="00471F5D"/>
    <w:rsid w:val="0047598D"/>
    <w:rsid w:val="00483A7A"/>
    <w:rsid w:val="00485485"/>
    <w:rsid w:val="0049441E"/>
    <w:rsid w:val="00494741"/>
    <w:rsid w:val="004948BB"/>
    <w:rsid w:val="00494B0E"/>
    <w:rsid w:val="00494C48"/>
    <w:rsid w:val="00496099"/>
    <w:rsid w:val="00496BC4"/>
    <w:rsid w:val="00496EBB"/>
    <w:rsid w:val="004973CB"/>
    <w:rsid w:val="00497BDD"/>
    <w:rsid w:val="00497E9C"/>
    <w:rsid w:val="004A21DE"/>
    <w:rsid w:val="004A38CB"/>
    <w:rsid w:val="004A457A"/>
    <w:rsid w:val="004A4A0A"/>
    <w:rsid w:val="004A6109"/>
    <w:rsid w:val="004B1859"/>
    <w:rsid w:val="004B47DF"/>
    <w:rsid w:val="004B5F5D"/>
    <w:rsid w:val="004B6260"/>
    <w:rsid w:val="004B6AD0"/>
    <w:rsid w:val="004C2D12"/>
    <w:rsid w:val="004C2FBA"/>
    <w:rsid w:val="004C302A"/>
    <w:rsid w:val="004C45E0"/>
    <w:rsid w:val="004C4BF6"/>
    <w:rsid w:val="004C4F3C"/>
    <w:rsid w:val="004D055D"/>
    <w:rsid w:val="004D1D02"/>
    <w:rsid w:val="004D6447"/>
    <w:rsid w:val="004D6A3F"/>
    <w:rsid w:val="004E0317"/>
    <w:rsid w:val="004E0DBD"/>
    <w:rsid w:val="004E1545"/>
    <w:rsid w:val="004E2584"/>
    <w:rsid w:val="004E25E5"/>
    <w:rsid w:val="004E3263"/>
    <w:rsid w:val="004E420B"/>
    <w:rsid w:val="004E7951"/>
    <w:rsid w:val="004E7E01"/>
    <w:rsid w:val="004F29F1"/>
    <w:rsid w:val="004F43AE"/>
    <w:rsid w:val="004F5107"/>
    <w:rsid w:val="004F66B7"/>
    <w:rsid w:val="004F6DA4"/>
    <w:rsid w:val="004F79C7"/>
    <w:rsid w:val="00500D0E"/>
    <w:rsid w:val="00502005"/>
    <w:rsid w:val="005068B6"/>
    <w:rsid w:val="00510B77"/>
    <w:rsid w:val="0051190C"/>
    <w:rsid w:val="005178AA"/>
    <w:rsid w:val="00520A89"/>
    <w:rsid w:val="00520F9C"/>
    <w:rsid w:val="00520FE9"/>
    <w:rsid w:val="005227FA"/>
    <w:rsid w:val="00522AE6"/>
    <w:rsid w:val="00523152"/>
    <w:rsid w:val="00523DF7"/>
    <w:rsid w:val="00532497"/>
    <w:rsid w:val="00534837"/>
    <w:rsid w:val="005356E2"/>
    <w:rsid w:val="00536B3C"/>
    <w:rsid w:val="005409CB"/>
    <w:rsid w:val="005411F4"/>
    <w:rsid w:val="005431F7"/>
    <w:rsid w:val="0054539E"/>
    <w:rsid w:val="00545ECB"/>
    <w:rsid w:val="0054706F"/>
    <w:rsid w:val="005473C9"/>
    <w:rsid w:val="00547D4C"/>
    <w:rsid w:val="005517B9"/>
    <w:rsid w:val="00553D4E"/>
    <w:rsid w:val="00555A42"/>
    <w:rsid w:val="00555EC6"/>
    <w:rsid w:val="005574E6"/>
    <w:rsid w:val="00560A1A"/>
    <w:rsid w:val="0056108C"/>
    <w:rsid w:val="00561C4C"/>
    <w:rsid w:val="00561E95"/>
    <w:rsid w:val="005626D9"/>
    <w:rsid w:val="00564599"/>
    <w:rsid w:val="00565B2F"/>
    <w:rsid w:val="005673FF"/>
    <w:rsid w:val="00572A61"/>
    <w:rsid w:val="00572FBD"/>
    <w:rsid w:val="00573AB8"/>
    <w:rsid w:val="0057583A"/>
    <w:rsid w:val="005760E4"/>
    <w:rsid w:val="00576E1D"/>
    <w:rsid w:val="005775FE"/>
    <w:rsid w:val="005806D8"/>
    <w:rsid w:val="00580A9B"/>
    <w:rsid w:val="00580C47"/>
    <w:rsid w:val="005831B4"/>
    <w:rsid w:val="00583FC0"/>
    <w:rsid w:val="005861B7"/>
    <w:rsid w:val="00590843"/>
    <w:rsid w:val="005919E2"/>
    <w:rsid w:val="005938B9"/>
    <w:rsid w:val="00593B0B"/>
    <w:rsid w:val="00594AD3"/>
    <w:rsid w:val="00595752"/>
    <w:rsid w:val="00597231"/>
    <w:rsid w:val="00597B50"/>
    <w:rsid w:val="005A1DA9"/>
    <w:rsid w:val="005A1E0C"/>
    <w:rsid w:val="005A2D26"/>
    <w:rsid w:val="005A54B5"/>
    <w:rsid w:val="005A606A"/>
    <w:rsid w:val="005A766C"/>
    <w:rsid w:val="005A7A1A"/>
    <w:rsid w:val="005B02B0"/>
    <w:rsid w:val="005B1905"/>
    <w:rsid w:val="005B4D20"/>
    <w:rsid w:val="005B6AF9"/>
    <w:rsid w:val="005C2CDB"/>
    <w:rsid w:val="005D2D5B"/>
    <w:rsid w:val="005D2FB4"/>
    <w:rsid w:val="005D3830"/>
    <w:rsid w:val="005D5454"/>
    <w:rsid w:val="005D6DD0"/>
    <w:rsid w:val="005D6FA8"/>
    <w:rsid w:val="005E1523"/>
    <w:rsid w:val="005E15EE"/>
    <w:rsid w:val="005E1A71"/>
    <w:rsid w:val="005E25C7"/>
    <w:rsid w:val="005E339F"/>
    <w:rsid w:val="005E7C8B"/>
    <w:rsid w:val="005E7D46"/>
    <w:rsid w:val="005F02F0"/>
    <w:rsid w:val="005F096A"/>
    <w:rsid w:val="005F32ED"/>
    <w:rsid w:val="005F35CC"/>
    <w:rsid w:val="005F3D99"/>
    <w:rsid w:val="005F3ED5"/>
    <w:rsid w:val="005F5D37"/>
    <w:rsid w:val="005F6C25"/>
    <w:rsid w:val="0060080E"/>
    <w:rsid w:val="00600CD1"/>
    <w:rsid w:val="00602D90"/>
    <w:rsid w:val="0060507D"/>
    <w:rsid w:val="00605322"/>
    <w:rsid w:val="006054AE"/>
    <w:rsid w:val="0060604A"/>
    <w:rsid w:val="006061F0"/>
    <w:rsid w:val="00606CB8"/>
    <w:rsid w:val="00607003"/>
    <w:rsid w:val="00615940"/>
    <w:rsid w:val="006159EC"/>
    <w:rsid w:val="0062132A"/>
    <w:rsid w:val="006239A9"/>
    <w:rsid w:val="00625085"/>
    <w:rsid w:val="006255EE"/>
    <w:rsid w:val="006273DB"/>
    <w:rsid w:val="00627C20"/>
    <w:rsid w:val="0063193B"/>
    <w:rsid w:val="006320A4"/>
    <w:rsid w:val="00632318"/>
    <w:rsid w:val="006324BC"/>
    <w:rsid w:val="00632504"/>
    <w:rsid w:val="00633FDB"/>
    <w:rsid w:val="0063578E"/>
    <w:rsid w:val="00635CE9"/>
    <w:rsid w:val="00635DD0"/>
    <w:rsid w:val="0064052A"/>
    <w:rsid w:val="00640CEB"/>
    <w:rsid w:val="006452CA"/>
    <w:rsid w:val="00645D89"/>
    <w:rsid w:val="006528F5"/>
    <w:rsid w:val="00654909"/>
    <w:rsid w:val="006550FF"/>
    <w:rsid w:val="00655863"/>
    <w:rsid w:val="006569E3"/>
    <w:rsid w:val="006602CD"/>
    <w:rsid w:val="00661EF9"/>
    <w:rsid w:val="00662B4C"/>
    <w:rsid w:val="00662CEF"/>
    <w:rsid w:val="00662F70"/>
    <w:rsid w:val="00663287"/>
    <w:rsid w:val="00663432"/>
    <w:rsid w:val="0066434A"/>
    <w:rsid w:val="00665278"/>
    <w:rsid w:val="00673CDC"/>
    <w:rsid w:val="00674ACB"/>
    <w:rsid w:val="00675E43"/>
    <w:rsid w:val="006777FE"/>
    <w:rsid w:val="00680DF0"/>
    <w:rsid w:val="006812D9"/>
    <w:rsid w:val="006829AE"/>
    <w:rsid w:val="00684752"/>
    <w:rsid w:val="006863E2"/>
    <w:rsid w:val="00686F31"/>
    <w:rsid w:val="00687A91"/>
    <w:rsid w:val="00691871"/>
    <w:rsid w:val="00691DF6"/>
    <w:rsid w:val="0069206E"/>
    <w:rsid w:val="00692955"/>
    <w:rsid w:val="00693639"/>
    <w:rsid w:val="0069447A"/>
    <w:rsid w:val="00694CE0"/>
    <w:rsid w:val="006974AB"/>
    <w:rsid w:val="006A06A2"/>
    <w:rsid w:val="006A387F"/>
    <w:rsid w:val="006A67B7"/>
    <w:rsid w:val="006B09E0"/>
    <w:rsid w:val="006B0FEA"/>
    <w:rsid w:val="006B1AD7"/>
    <w:rsid w:val="006B31CB"/>
    <w:rsid w:val="006B499D"/>
    <w:rsid w:val="006B4C5B"/>
    <w:rsid w:val="006B606D"/>
    <w:rsid w:val="006B6EF5"/>
    <w:rsid w:val="006C0B37"/>
    <w:rsid w:val="006C5009"/>
    <w:rsid w:val="006C57AF"/>
    <w:rsid w:val="006C608A"/>
    <w:rsid w:val="006C6886"/>
    <w:rsid w:val="006D24D6"/>
    <w:rsid w:val="006D2733"/>
    <w:rsid w:val="006D380A"/>
    <w:rsid w:val="006D3A7D"/>
    <w:rsid w:val="006D4E5D"/>
    <w:rsid w:val="006D544C"/>
    <w:rsid w:val="006D67D9"/>
    <w:rsid w:val="006E1B07"/>
    <w:rsid w:val="006E4AC4"/>
    <w:rsid w:val="006E538B"/>
    <w:rsid w:val="006E7B06"/>
    <w:rsid w:val="006F0153"/>
    <w:rsid w:val="006F36E2"/>
    <w:rsid w:val="006F66E2"/>
    <w:rsid w:val="00700B15"/>
    <w:rsid w:val="00701061"/>
    <w:rsid w:val="00701130"/>
    <w:rsid w:val="00702FFF"/>
    <w:rsid w:val="0070434F"/>
    <w:rsid w:val="00705DF0"/>
    <w:rsid w:val="007060AF"/>
    <w:rsid w:val="00707672"/>
    <w:rsid w:val="00707746"/>
    <w:rsid w:val="00711089"/>
    <w:rsid w:val="0071205E"/>
    <w:rsid w:val="00723A97"/>
    <w:rsid w:val="00723DA0"/>
    <w:rsid w:val="00724481"/>
    <w:rsid w:val="00724E4D"/>
    <w:rsid w:val="00726E17"/>
    <w:rsid w:val="0073014D"/>
    <w:rsid w:val="00730383"/>
    <w:rsid w:val="00730828"/>
    <w:rsid w:val="00732613"/>
    <w:rsid w:val="00733DF0"/>
    <w:rsid w:val="00733E39"/>
    <w:rsid w:val="007356FD"/>
    <w:rsid w:val="00736103"/>
    <w:rsid w:val="0073745B"/>
    <w:rsid w:val="00740209"/>
    <w:rsid w:val="007402A5"/>
    <w:rsid w:val="0074138A"/>
    <w:rsid w:val="007414F4"/>
    <w:rsid w:val="0074667D"/>
    <w:rsid w:val="007471CF"/>
    <w:rsid w:val="0074746F"/>
    <w:rsid w:val="00751053"/>
    <w:rsid w:val="00752A2B"/>
    <w:rsid w:val="0075326F"/>
    <w:rsid w:val="00754A24"/>
    <w:rsid w:val="00762382"/>
    <w:rsid w:val="00762F8E"/>
    <w:rsid w:val="007632FD"/>
    <w:rsid w:val="00767BDC"/>
    <w:rsid w:val="00767D5E"/>
    <w:rsid w:val="00774227"/>
    <w:rsid w:val="00777D0C"/>
    <w:rsid w:val="0078044C"/>
    <w:rsid w:val="007808DD"/>
    <w:rsid w:val="007816E0"/>
    <w:rsid w:val="007821F3"/>
    <w:rsid w:val="00785075"/>
    <w:rsid w:val="00785BB4"/>
    <w:rsid w:val="00791DCF"/>
    <w:rsid w:val="00792CD1"/>
    <w:rsid w:val="00793145"/>
    <w:rsid w:val="0079385B"/>
    <w:rsid w:val="007941D1"/>
    <w:rsid w:val="00795C62"/>
    <w:rsid w:val="007960F7"/>
    <w:rsid w:val="00797DA9"/>
    <w:rsid w:val="007A11CF"/>
    <w:rsid w:val="007A1F97"/>
    <w:rsid w:val="007A2A29"/>
    <w:rsid w:val="007A3556"/>
    <w:rsid w:val="007A5461"/>
    <w:rsid w:val="007A614A"/>
    <w:rsid w:val="007A630A"/>
    <w:rsid w:val="007A67B3"/>
    <w:rsid w:val="007B36D8"/>
    <w:rsid w:val="007B4513"/>
    <w:rsid w:val="007B5CCB"/>
    <w:rsid w:val="007B6537"/>
    <w:rsid w:val="007B7645"/>
    <w:rsid w:val="007C03D8"/>
    <w:rsid w:val="007C132A"/>
    <w:rsid w:val="007C5E55"/>
    <w:rsid w:val="007C602B"/>
    <w:rsid w:val="007C6B35"/>
    <w:rsid w:val="007D0592"/>
    <w:rsid w:val="007D0E6F"/>
    <w:rsid w:val="007D6DD1"/>
    <w:rsid w:val="007D6E65"/>
    <w:rsid w:val="007D6EE8"/>
    <w:rsid w:val="007E0105"/>
    <w:rsid w:val="007E0D36"/>
    <w:rsid w:val="007E5A35"/>
    <w:rsid w:val="007E65C8"/>
    <w:rsid w:val="007E6690"/>
    <w:rsid w:val="007F0148"/>
    <w:rsid w:val="007F145E"/>
    <w:rsid w:val="007F2137"/>
    <w:rsid w:val="007F473F"/>
    <w:rsid w:val="008023B9"/>
    <w:rsid w:val="008037E4"/>
    <w:rsid w:val="008047B9"/>
    <w:rsid w:val="00806281"/>
    <w:rsid w:val="00806DFF"/>
    <w:rsid w:val="008131F6"/>
    <w:rsid w:val="00816358"/>
    <w:rsid w:val="008165AF"/>
    <w:rsid w:val="008170D0"/>
    <w:rsid w:val="0081792A"/>
    <w:rsid w:val="008301DD"/>
    <w:rsid w:val="0083090D"/>
    <w:rsid w:val="00830911"/>
    <w:rsid w:val="008320DE"/>
    <w:rsid w:val="00833C00"/>
    <w:rsid w:val="008341D8"/>
    <w:rsid w:val="00834367"/>
    <w:rsid w:val="00835A00"/>
    <w:rsid w:val="0084031E"/>
    <w:rsid w:val="00840640"/>
    <w:rsid w:val="008435D5"/>
    <w:rsid w:val="0084479F"/>
    <w:rsid w:val="008458B2"/>
    <w:rsid w:val="00847720"/>
    <w:rsid w:val="00850064"/>
    <w:rsid w:val="008504A3"/>
    <w:rsid w:val="00851B36"/>
    <w:rsid w:val="00853EFA"/>
    <w:rsid w:val="00863038"/>
    <w:rsid w:val="00864FAB"/>
    <w:rsid w:val="00865129"/>
    <w:rsid w:val="00865DAF"/>
    <w:rsid w:val="0086703D"/>
    <w:rsid w:val="00872D2B"/>
    <w:rsid w:val="008735F2"/>
    <w:rsid w:val="00874272"/>
    <w:rsid w:val="008744C9"/>
    <w:rsid w:val="0088095B"/>
    <w:rsid w:val="008810A2"/>
    <w:rsid w:val="008840E7"/>
    <w:rsid w:val="008877FD"/>
    <w:rsid w:val="008901A0"/>
    <w:rsid w:val="00895370"/>
    <w:rsid w:val="0089616F"/>
    <w:rsid w:val="00896A6D"/>
    <w:rsid w:val="008A088A"/>
    <w:rsid w:val="008A1F62"/>
    <w:rsid w:val="008A36F5"/>
    <w:rsid w:val="008A4ECF"/>
    <w:rsid w:val="008A6058"/>
    <w:rsid w:val="008A7CE9"/>
    <w:rsid w:val="008B3580"/>
    <w:rsid w:val="008B3782"/>
    <w:rsid w:val="008B4270"/>
    <w:rsid w:val="008B4337"/>
    <w:rsid w:val="008B60FE"/>
    <w:rsid w:val="008B7B38"/>
    <w:rsid w:val="008C1320"/>
    <w:rsid w:val="008C16EA"/>
    <w:rsid w:val="008C2413"/>
    <w:rsid w:val="008C4D65"/>
    <w:rsid w:val="008C5374"/>
    <w:rsid w:val="008C669C"/>
    <w:rsid w:val="008C7215"/>
    <w:rsid w:val="008C794D"/>
    <w:rsid w:val="008C7C07"/>
    <w:rsid w:val="008D2B4F"/>
    <w:rsid w:val="008D3B15"/>
    <w:rsid w:val="008D4247"/>
    <w:rsid w:val="008D4F99"/>
    <w:rsid w:val="008D50B8"/>
    <w:rsid w:val="008D6B64"/>
    <w:rsid w:val="008E0923"/>
    <w:rsid w:val="008E0BBC"/>
    <w:rsid w:val="008E1124"/>
    <w:rsid w:val="008E2CFA"/>
    <w:rsid w:val="008E2F07"/>
    <w:rsid w:val="008E3BA3"/>
    <w:rsid w:val="008F0C1A"/>
    <w:rsid w:val="008F3148"/>
    <w:rsid w:val="008F3DFA"/>
    <w:rsid w:val="008F435D"/>
    <w:rsid w:val="008F4395"/>
    <w:rsid w:val="008F4D4A"/>
    <w:rsid w:val="008F5C8D"/>
    <w:rsid w:val="00900CBC"/>
    <w:rsid w:val="00900FD2"/>
    <w:rsid w:val="009033A6"/>
    <w:rsid w:val="009070AA"/>
    <w:rsid w:val="00907F34"/>
    <w:rsid w:val="009142C5"/>
    <w:rsid w:val="00914DB7"/>
    <w:rsid w:val="00915F52"/>
    <w:rsid w:val="00917C98"/>
    <w:rsid w:val="00920A9C"/>
    <w:rsid w:val="00921C67"/>
    <w:rsid w:val="00922083"/>
    <w:rsid w:val="0092426C"/>
    <w:rsid w:val="00925DBA"/>
    <w:rsid w:val="00933740"/>
    <w:rsid w:val="00933FF8"/>
    <w:rsid w:val="00934AA2"/>
    <w:rsid w:val="00934C60"/>
    <w:rsid w:val="00935410"/>
    <w:rsid w:val="00935A8B"/>
    <w:rsid w:val="00935CF9"/>
    <w:rsid w:val="009361A0"/>
    <w:rsid w:val="00936494"/>
    <w:rsid w:val="0094134A"/>
    <w:rsid w:val="0094174A"/>
    <w:rsid w:val="00943761"/>
    <w:rsid w:val="0094575F"/>
    <w:rsid w:val="00946744"/>
    <w:rsid w:val="00947B76"/>
    <w:rsid w:val="00950616"/>
    <w:rsid w:val="00951CD8"/>
    <w:rsid w:val="009528E1"/>
    <w:rsid w:val="00953711"/>
    <w:rsid w:val="009539B2"/>
    <w:rsid w:val="00955CFB"/>
    <w:rsid w:val="00956344"/>
    <w:rsid w:val="009616B6"/>
    <w:rsid w:val="00961CED"/>
    <w:rsid w:val="0096282E"/>
    <w:rsid w:val="00963C1C"/>
    <w:rsid w:val="00972476"/>
    <w:rsid w:val="00975DF9"/>
    <w:rsid w:val="00982929"/>
    <w:rsid w:val="0098371E"/>
    <w:rsid w:val="00984514"/>
    <w:rsid w:val="00985AE0"/>
    <w:rsid w:val="00985C77"/>
    <w:rsid w:val="00991AE9"/>
    <w:rsid w:val="00993A03"/>
    <w:rsid w:val="00994FBE"/>
    <w:rsid w:val="00996FC2"/>
    <w:rsid w:val="009975FA"/>
    <w:rsid w:val="00997CAC"/>
    <w:rsid w:val="009A0A4C"/>
    <w:rsid w:val="009A1256"/>
    <w:rsid w:val="009A25FF"/>
    <w:rsid w:val="009A3B04"/>
    <w:rsid w:val="009B232D"/>
    <w:rsid w:val="009B317D"/>
    <w:rsid w:val="009B3EC4"/>
    <w:rsid w:val="009C28F5"/>
    <w:rsid w:val="009C3131"/>
    <w:rsid w:val="009C3D7C"/>
    <w:rsid w:val="009D0844"/>
    <w:rsid w:val="009D1781"/>
    <w:rsid w:val="009D1DF0"/>
    <w:rsid w:val="009D46C3"/>
    <w:rsid w:val="009E0981"/>
    <w:rsid w:val="009E0AF7"/>
    <w:rsid w:val="009E214B"/>
    <w:rsid w:val="009E3F6C"/>
    <w:rsid w:val="009E5A51"/>
    <w:rsid w:val="009E6F7C"/>
    <w:rsid w:val="009E75AB"/>
    <w:rsid w:val="009F39E2"/>
    <w:rsid w:val="009F3B0F"/>
    <w:rsid w:val="009F724D"/>
    <w:rsid w:val="00A01E11"/>
    <w:rsid w:val="00A03577"/>
    <w:rsid w:val="00A03CF1"/>
    <w:rsid w:val="00A04732"/>
    <w:rsid w:val="00A05F09"/>
    <w:rsid w:val="00A13F3D"/>
    <w:rsid w:val="00A17820"/>
    <w:rsid w:val="00A17D77"/>
    <w:rsid w:val="00A217F3"/>
    <w:rsid w:val="00A22022"/>
    <w:rsid w:val="00A22088"/>
    <w:rsid w:val="00A22B0D"/>
    <w:rsid w:val="00A22D3C"/>
    <w:rsid w:val="00A23715"/>
    <w:rsid w:val="00A25370"/>
    <w:rsid w:val="00A2582C"/>
    <w:rsid w:val="00A25AA3"/>
    <w:rsid w:val="00A26A8C"/>
    <w:rsid w:val="00A27B77"/>
    <w:rsid w:val="00A27D9E"/>
    <w:rsid w:val="00A314A5"/>
    <w:rsid w:val="00A31766"/>
    <w:rsid w:val="00A31E16"/>
    <w:rsid w:val="00A321A3"/>
    <w:rsid w:val="00A32B28"/>
    <w:rsid w:val="00A33DD3"/>
    <w:rsid w:val="00A3452D"/>
    <w:rsid w:val="00A347F4"/>
    <w:rsid w:val="00A34FF6"/>
    <w:rsid w:val="00A3654F"/>
    <w:rsid w:val="00A36C98"/>
    <w:rsid w:val="00A419E9"/>
    <w:rsid w:val="00A47B72"/>
    <w:rsid w:val="00A47CB5"/>
    <w:rsid w:val="00A505FA"/>
    <w:rsid w:val="00A519CC"/>
    <w:rsid w:val="00A549FA"/>
    <w:rsid w:val="00A54D85"/>
    <w:rsid w:val="00A57253"/>
    <w:rsid w:val="00A61CF3"/>
    <w:rsid w:val="00A61D20"/>
    <w:rsid w:val="00A620FE"/>
    <w:rsid w:val="00A64BCF"/>
    <w:rsid w:val="00A64C1B"/>
    <w:rsid w:val="00A71530"/>
    <w:rsid w:val="00A71FA6"/>
    <w:rsid w:val="00A732FE"/>
    <w:rsid w:val="00A73FB3"/>
    <w:rsid w:val="00A76D20"/>
    <w:rsid w:val="00A77AD5"/>
    <w:rsid w:val="00A81E3E"/>
    <w:rsid w:val="00A82542"/>
    <w:rsid w:val="00A83EC7"/>
    <w:rsid w:val="00A848CD"/>
    <w:rsid w:val="00A851D4"/>
    <w:rsid w:val="00A874C5"/>
    <w:rsid w:val="00A922BC"/>
    <w:rsid w:val="00A92568"/>
    <w:rsid w:val="00A93BAD"/>
    <w:rsid w:val="00A96E14"/>
    <w:rsid w:val="00A97D1E"/>
    <w:rsid w:val="00AA2B29"/>
    <w:rsid w:val="00AA2DC7"/>
    <w:rsid w:val="00AA4231"/>
    <w:rsid w:val="00AA7B45"/>
    <w:rsid w:val="00AB1F85"/>
    <w:rsid w:val="00AB3248"/>
    <w:rsid w:val="00AB3AFE"/>
    <w:rsid w:val="00AB5151"/>
    <w:rsid w:val="00AC17DC"/>
    <w:rsid w:val="00AC1F5E"/>
    <w:rsid w:val="00AC5CD9"/>
    <w:rsid w:val="00AC734A"/>
    <w:rsid w:val="00AD20DA"/>
    <w:rsid w:val="00AD29D4"/>
    <w:rsid w:val="00AD3036"/>
    <w:rsid w:val="00AD34E5"/>
    <w:rsid w:val="00AD6056"/>
    <w:rsid w:val="00AD62BA"/>
    <w:rsid w:val="00AE0F03"/>
    <w:rsid w:val="00AE136D"/>
    <w:rsid w:val="00AE1F6F"/>
    <w:rsid w:val="00AE2ED0"/>
    <w:rsid w:val="00AE3ACC"/>
    <w:rsid w:val="00AE521F"/>
    <w:rsid w:val="00AE61CD"/>
    <w:rsid w:val="00AE7068"/>
    <w:rsid w:val="00AF16CE"/>
    <w:rsid w:val="00AF1B18"/>
    <w:rsid w:val="00AF2665"/>
    <w:rsid w:val="00AF3E7B"/>
    <w:rsid w:val="00AF3EE5"/>
    <w:rsid w:val="00AF5162"/>
    <w:rsid w:val="00AF563C"/>
    <w:rsid w:val="00AF6530"/>
    <w:rsid w:val="00B003CD"/>
    <w:rsid w:val="00B016F7"/>
    <w:rsid w:val="00B025E4"/>
    <w:rsid w:val="00B06BB9"/>
    <w:rsid w:val="00B10FC1"/>
    <w:rsid w:val="00B136C2"/>
    <w:rsid w:val="00B13CFF"/>
    <w:rsid w:val="00B13E7F"/>
    <w:rsid w:val="00B1494A"/>
    <w:rsid w:val="00B16857"/>
    <w:rsid w:val="00B202E2"/>
    <w:rsid w:val="00B20A96"/>
    <w:rsid w:val="00B220CA"/>
    <w:rsid w:val="00B238A1"/>
    <w:rsid w:val="00B259C6"/>
    <w:rsid w:val="00B27FE8"/>
    <w:rsid w:val="00B30803"/>
    <w:rsid w:val="00B30F2F"/>
    <w:rsid w:val="00B31673"/>
    <w:rsid w:val="00B330D8"/>
    <w:rsid w:val="00B34C6D"/>
    <w:rsid w:val="00B36386"/>
    <w:rsid w:val="00B373E1"/>
    <w:rsid w:val="00B37A86"/>
    <w:rsid w:val="00B400DD"/>
    <w:rsid w:val="00B412AA"/>
    <w:rsid w:val="00B46200"/>
    <w:rsid w:val="00B4658C"/>
    <w:rsid w:val="00B47E32"/>
    <w:rsid w:val="00B5110E"/>
    <w:rsid w:val="00B513EA"/>
    <w:rsid w:val="00B5195E"/>
    <w:rsid w:val="00B53E9A"/>
    <w:rsid w:val="00B54B74"/>
    <w:rsid w:val="00B55CDB"/>
    <w:rsid w:val="00B56F34"/>
    <w:rsid w:val="00B60C27"/>
    <w:rsid w:val="00B63E95"/>
    <w:rsid w:val="00B661F2"/>
    <w:rsid w:val="00B66E7D"/>
    <w:rsid w:val="00B671C9"/>
    <w:rsid w:val="00B71B9A"/>
    <w:rsid w:val="00B72584"/>
    <w:rsid w:val="00B726B5"/>
    <w:rsid w:val="00B76B52"/>
    <w:rsid w:val="00B76B55"/>
    <w:rsid w:val="00B7795A"/>
    <w:rsid w:val="00B80555"/>
    <w:rsid w:val="00B82704"/>
    <w:rsid w:val="00B85984"/>
    <w:rsid w:val="00B86AEA"/>
    <w:rsid w:val="00B870B5"/>
    <w:rsid w:val="00B92664"/>
    <w:rsid w:val="00B93E9F"/>
    <w:rsid w:val="00B94501"/>
    <w:rsid w:val="00B9450E"/>
    <w:rsid w:val="00B9495A"/>
    <w:rsid w:val="00B95462"/>
    <w:rsid w:val="00B95991"/>
    <w:rsid w:val="00B97996"/>
    <w:rsid w:val="00B97E0C"/>
    <w:rsid w:val="00BA0A6D"/>
    <w:rsid w:val="00BA3A58"/>
    <w:rsid w:val="00BA550D"/>
    <w:rsid w:val="00BA5718"/>
    <w:rsid w:val="00BA5C3D"/>
    <w:rsid w:val="00BA642F"/>
    <w:rsid w:val="00BA6803"/>
    <w:rsid w:val="00BB0188"/>
    <w:rsid w:val="00BB0C7D"/>
    <w:rsid w:val="00BB1417"/>
    <w:rsid w:val="00BB5564"/>
    <w:rsid w:val="00BB56E9"/>
    <w:rsid w:val="00BB6F5A"/>
    <w:rsid w:val="00BB710F"/>
    <w:rsid w:val="00BB7D74"/>
    <w:rsid w:val="00BC1805"/>
    <w:rsid w:val="00BC18ED"/>
    <w:rsid w:val="00BC21A1"/>
    <w:rsid w:val="00BC5730"/>
    <w:rsid w:val="00BD06B4"/>
    <w:rsid w:val="00BD26F5"/>
    <w:rsid w:val="00BD33D9"/>
    <w:rsid w:val="00BD36B5"/>
    <w:rsid w:val="00BD3919"/>
    <w:rsid w:val="00BD3AE8"/>
    <w:rsid w:val="00BD5621"/>
    <w:rsid w:val="00BD69D2"/>
    <w:rsid w:val="00BD6A0C"/>
    <w:rsid w:val="00BD6B17"/>
    <w:rsid w:val="00BD6D4F"/>
    <w:rsid w:val="00BE00F2"/>
    <w:rsid w:val="00BF0E5D"/>
    <w:rsid w:val="00C04F8C"/>
    <w:rsid w:val="00C05DFE"/>
    <w:rsid w:val="00C11621"/>
    <w:rsid w:val="00C119F5"/>
    <w:rsid w:val="00C14AB8"/>
    <w:rsid w:val="00C15760"/>
    <w:rsid w:val="00C21F42"/>
    <w:rsid w:val="00C2219B"/>
    <w:rsid w:val="00C224E4"/>
    <w:rsid w:val="00C2298F"/>
    <w:rsid w:val="00C27E0C"/>
    <w:rsid w:val="00C31C73"/>
    <w:rsid w:val="00C3406F"/>
    <w:rsid w:val="00C346B0"/>
    <w:rsid w:val="00C36451"/>
    <w:rsid w:val="00C4000B"/>
    <w:rsid w:val="00C409E0"/>
    <w:rsid w:val="00C42A2E"/>
    <w:rsid w:val="00C43A77"/>
    <w:rsid w:val="00C43D3C"/>
    <w:rsid w:val="00C43EB1"/>
    <w:rsid w:val="00C45654"/>
    <w:rsid w:val="00C45922"/>
    <w:rsid w:val="00C47BAB"/>
    <w:rsid w:val="00C52682"/>
    <w:rsid w:val="00C52E7C"/>
    <w:rsid w:val="00C5422D"/>
    <w:rsid w:val="00C57AAF"/>
    <w:rsid w:val="00C60508"/>
    <w:rsid w:val="00C66A09"/>
    <w:rsid w:val="00C70467"/>
    <w:rsid w:val="00C7054C"/>
    <w:rsid w:val="00C7104F"/>
    <w:rsid w:val="00C7189D"/>
    <w:rsid w:val="00C733DE"/>
    <w:rsid w:val="00C743E2"/>
    <w:rsid w:val="00C755CA"/>
    <w:rsid w:val="00C76267"/>
    <w:rsid w:val="00C8030D"/>
    <w:rsid w:val="00C806D3"/>
    <w:rsid w:val="00C80B2A"/>
    <w:rsid w:val="00C814E7"/>
    <w:rsid w:val="00C8269D"/>
    <w:rsid w:val="00C83537"/>
    <w:rsid w:val="00C85261"/>
    <w:rsid w:val="00C853DD"/>
    <w:rsid w:val="00C86539"/>
    <w:rsid w:val="00C86B8B"/>
    <w:rsid w:val="00C9388B"/>
    <w:rsid w:val="00C970A4"/>
    <w:rsid w:val="00C97636"/>
    <w:rsid w:val="00CA0E6E"/>
    <w:rsid w:val="00CA3DB5"/>
    <w:rsid w:val="00CA3FDE"/>
    <w:rsid w:val="00CA75F4"/>
    <w:rsid w:val="00CB0639"/>
    <w:rsid w:val="00CB0B38"/>
    <w:rsid w:val="00CB2CFB"/>
    <w:rsid w:val="00CB3DB0"/>
    <w:rsid w:val="00CB53C2"/>
    <w:rsid w:val="00CC15A0"/>
    <w:rsid w:val="00CC5206"/>
    <w:rsid w:val="00CC6EAD"/>
    <w:rsid w:val="00CD1B26"/>
    <w:rsid w:val="00CD6DBE"/>
    <w:rsid w:val="00CE163E"/>
    <w:rsid w:val="00CE3CE1"/>
    <w:rsid w:val="00CE3F81"/>
    <w:rsid w:val="00CE5FB0"/>
    <w:rsid w:val="00CF0DBD"/>
    <w:rsid w:val="00CF0E69"/>
    <w:rsid w:val="00CF183E"/>
    <w:rsid w:val="00CF1E9E"/>
    <w:rsid w:val="00CF2CF9"/>
    <w:rsid w:val="00CF408A"/>
    <w:rsid w:val="00CF534F"/>
    <w:rsid w:val="00CF5901"/>
    <w:rsid w:val="00D00BFF"/>
    <w:rsid w:val="00D010AC"/>
    <w:rsid w:val="00D0351F"/>
    <w:rsid w:val="00D0448C"/>
    <w:rsid w:val="00D10A9E"/>
    <w:rsid w:val="00D11027"/>
    <w:rsid w:val="00D147D5"/>
    <w:rsid w:val="00D14FA9"/>
    <w:rsid w:val="00D15104"/>
    <w:rsid w:val="00D1587E"/>
    <w:rsid w:val="00D16F1B"/>
    <w:rsid w:val="00D1744A"/>
    <w:rsid w:val="00D179BE"/>
    <w:rsid w:val="00D17F75"/>
    <w:rsid w:val="00D22808"/>
    <w:rsid w:val="00D23721"/>
    <w:rsid w:val="00D248A8"/>
    <w:rsid w:val="00D27984"/>
    <w:rsid w:val="00D3140A"/>
    <w:rsid w:val="00D323C3"/>
    <w:rsid w:val="00D325FA"/>
    <w:rsid w:val="00D42BA0"/>
    <w:rsid w:val="00D4382B"/>
    <w:rsid w:val="00D45F89"/>
    <w:rsid w:val="00D56339"/>
    <w:rsid w:val="00D56AF9"/>
    <w:rsid w:val="00D576FE"/>
    <w:rsid w:val="00D6083B"/>
    <w:rsid w:val="00D61AF0"/>
    <w:rsid w:val="00D62BA6"/>
    <w:rsid w:val="00D63D30"/>
    <w:rsid w:val="00D6671B"/>
    <w:rsid w:val="00D66ECA"/>
    <w:rsid w:val="00D67271"/>
    <w:rsid w:val="00D72461"/>
    <w:rsid w:val="00D806C3"/>
    <w:rsid w:val="00D86D1B"/>
    <w:rsid w:val="00D87125"/>
    <w:rsid w:val="00D87CDB"/>
    <w:rsid w:val="00D93B20"/>
    <w:rsid w:val="00DA130F"/>
    <w:rsid w:val="00DB0E8B"/>
    <w:rsid w:val="00DB2D57"/>
    <w:rsid w:val="00DB419A"/>
    <w:rsid w:val="00DB4B9D"/>
    <w:rsid w:val="00DB7517"/>
    <w:rsid w:val="00DB7A54"/>
    <w:rsid w:val="00DC06C4"/>
    <w:rsid w:val="00DC12B2"/>
    <w:rsid w:val="00DC4E73"/>
    <w:rsid w:val="00DC523E"/>
    <w:rsid w:val="00DC5F43"/>
    <w:rsid w:val="00DC74AA"/>
    <w:rsid w:val="00DD3B56"/>
    <w:rsid w:val="00DD4418"/>
    <w:rsid w:val="00DD4C58"/>
    <w:rsid w:val="00DD5B27"/>
    <w:rsid w:val="00DE39A4"/>
    <w:rsid w:val="00DE4087"/>
    <w:rsid w:val="00DE4107"/>
    <w:rsid w:val="00DE447A"/>
    <w:rsid w:val="00DE527B"/>
    <w:rsid w:val="00DE5B1D"/>
    <w:rsid w:val="00DE6DCF"/>
    <w:rsid w:val="00DF40EE"/>
    <w:rsid w:val="00DF5944"/>
    <w:rsid w:val="00DF708F"/>
    <w:rsid w:val="00DF74E9"/>
    <w:rsid w:val="00E006D2"/>
    <w:rsid w:val="00E02C78"/>
    <w:rsid w:val="00E0385E"/>
    <w:rsid w:val="00E04950"/>
    <w:rsid w:val="00E07B5B"/>
    <w:rsid w:val="00E110B6"/>
    <w:rsid w:val="00E12AD6"/>
    <w:rsid w:val="00E144FE"/>
    <w:rsid w:val="00E15270"/>
    <w:rsid w:val="00E16FAB"/>
    <w:rsid w:val="00E25088"/>
    <w:rsid w:val="00E2677D"/>
    <w:rsid w:val="00E316AB"/>
    <w:rsid w:val="00E3345F"/>
    <w:rsid w:val="00E33FAF"/>
    <w:rsid w:val="00E34F64"/>
    <w:rsid w:val="00E35E01"/>
    <w:rsid w:val="00E4113E"/>
    <w:rsid w:val="00E41E24"/>
    <w:rsid w:val="00E421D7"/>
    <w:rsid w:val="00E42D8C"/>
    <w:rsid w:val="00E43150"/>
    <w:rsid w:val="00E46542"/>
    <w:rsid w:val="00E4663D"/>
    <w:rsid w:val="00E479CC"/>
    <w:rsid w:val="00E50294"/>
    <w:rsid w:val="00E57305"/>
    <w:rsid w:val="00E57AF0"/>
    <w:rsid w:val="00E604D5"/>
    <w:rsid w:val="00E60E9A"/>
    <w:rsid w:val="00E62F1A"/>
    <w:rsid w:val="00E6365C"/>
    <w:rsid w:val="00E6502A"/>
    <w:rsid w:val="00E66479"/>
    <w:rsid w:val="00E66671"/>
    <w:rsid w:val="00E74F2A"/>
    <w:rsid w:val="00E7634F"/>
    <w:rsid w:val="00E80304"/>
    <w:rsid w:val="00E81ABA"/>
    <w:rsid w:val="00E82921"/>
    <w:rsid w:val="00E82A7A"/>
    <w:rsid w:val="00E844D8"/>
    <w:rsid w:val="00E86AAA"/>
    <w:rsid w:val="00E87146"/>
    <w:rsid w:val="00E8799F"/>
    <w:rsid w:val="00E90265"/>
    <w:rsid w:val="00E915E6"/>
    <w:rsid w:val="00E94553"/>
    <w:rsid w:val="00EA0FFA"/>
    <w:rsid w:val="00EA7D08"/>
    <w:rsid w:val="00EB0454"/>
    <w:rsid w:val="00EB0CE6"/>
    <w:rsid w:val="00EB1732"/>
    <w:rsid w:val="00EB40A9"/>
    <w:rsid w:val="00EB6A53"/>
    <w:rsid w:val="00EC0CEE"/>
    <w:rsid w:val="00EC1F83"/>
    <w:rsid w:val="00EC59CC"/>
    <w:rsid w:val="00ED04DE"/>
    <w:rsid w:val="00ED172F"/>
    <w:rsid w:val="00ED31E7"/>
    <w:rsid w:val="00ED4F09"/>
    <w:rsid w:val="00ED6254"/>
    <w:rsid w:val="00EE1A5C"/>
    <w:rsid w:val="00EE2AA2"/>
    <w:rsid w:val="00EE589A"/>
    <w:rsid w:val="00EE7310"/>
    <w:rsid w:val="00EE7BFF"/>
    <w:rsid w:val="00EF106D"/>
    <w:rsid w:val="00EF11BD"/>
    <w:rsid w:val="00EF26B0"/>
    <w:rsid w:val="00EF35FA"/>
    <w:rsid w:val="00F02C6C"/>
    <w:rsid w:val="00F03315"/>
    <w:rsid w:val="00F03A47"/>
    <w:rsid w:val="00F11A63"/>
    <w:rsid w:val="00F155E7"/>
    <w:rsid w:val="00F15E5C"/>
    <w:rsid w:val="00F15FE1"/>
    <w:rsid w:val="00F16516"/>
    <w:rsid w:val="00F17D3D"/>
    <w:rsid w:val="00F21182"/>
    <w:rsid w:val="00F23912"/>
    <w:rsid w:val="00F25210"/>
    <w:rsid w:val="00F25359"/>
    <w:rsid w:val="00F273AA"/>
    <w:rsid w:val="00F3551F"/>
    <w:rsid w:val="00F37EDA"/>
    <w:rsid w:val="00F4072A"/>
    <w:rsid w:val="00F40F8F"/>
    <w:rsid w:val="00F44206"/>
    <w:rsid w:val="00F4525A"/>
    <w:rsid w:val="00F47119"/>
    <w:rsid w:val="00F56216"/>
    <w:rsid w:val="00F563D3"/>
    <w:rsid w:val="00F6077F"/>
    <w:rsid w:val="00F6128D"/>
    <w:rsid w:val="00F63AB1"/>
    <w:rsid w:val="00F65808"/>
    <w:rsid w:val="00F66748"/>
    <w:rsid w:val="00F71785"/>
    <w:rsid w:val="00F71AFC"/>
    <w:rsid w:val="00F72608"/>
    <w:rsid w:val="00F729EC"/>
    <w:rsid w:val="00F756E4"/>
    <w:rsid w:val="00F80DC0"/>
    <w:rsid w:val="00F819EC"/>
    <w:rsid w:val="00F831F4"/>
    <w:rsid w:val="00F83385"/>
    <w:rsid w:val="00F838DB"/>
    <w:rsid w:val="00F86DE1"/>
    <w:rsid w:val="00F9321C"/>
    <w:rsid w:val="00F9685F"/>
    <w:rsid w:val="00F9728A"/>
    <w:rsid w:val="00F97F02"/>
    <w:rsid w:val="00FA0DA7"/>
    <w:rsid w:val="00FA2761"/>
    <w:rsid w:val="00FA5062"/>
    <w:rsid w:val="00FA54BA"/>
    <w:rsid w:val="00FA55D9"/>
    <w:rsid w:val="00FA614F"/>
    <w:rsid w:val="00FB0CF7"/>
    <w:rsid w:val="00FB0DB6"/>
    <w:rsid w:val="00FB717D"/>
    <w:rsid w:val="00FB7305"/>
    <w:rsid w:val="00FB7487"/>
    <w:rsid w:val="00FC3417"/>
    <w:rsid w:val="00FC48BE"/>
    <w:rsid w:val="00FC6BA7"/>
    <w:rsid w:val="00FC7E00"/>
    <w:rsid w:val="00FD18E0"/>
    <w:rsid w:val="00FD27A3"/>
    <w:rsid w:val="00FD6F8A"/>
    <w:rsid w:val="00FD759F"/>
    <w:rsid w:val="00FE10D5"/>
    <w:rsid w:val="00FE3E07"/>
    <w:rsid w:val="00FE6C32"/>
    <w:rsid w:val="00FE7D88"/>
    <w:rsid w:val="00FF0AA0"/>
    <w:rsid w:val="00FF17CD"/>
    <w:rsid w:val="00FF208D"/>
    <w:rsid w:val="00FF31A3"/>
    <w:rsid w:val="00FF35FE"/>
    <w:rsid w:val="00FF3866"/>
    <w:rsid w:val="00FF4DAC"/>
    <w:rsid w:val="00FF5ABA"/>
    <w:rsid w:val="00FF6010"/>
    <w:rsid w:val="00FF6D45"/>
    <w:rsid w:val="00FF7B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368640"/>
  <w15:docId w15:val="{693B3230-9E04-4235-ADC8-49D7B7C16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33DD3"/>
  </w:style>
  <w:style w:type="paragraph" w:styleId="Heading1">
    <w:name w:val="heading 1"/>
    <w:basedOn w:val="Normal"/>
    <w:next w:val="Normal"/>
    <w:link w:val="Heading1Char"/>
    <w:uiPriority w:val="9"/>
    <w:qFormat/>
    <w:rsid w:val="00A33DD3"/>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unhideWhenUsed/>
    <w:qFormat/>
    <w:rsid w:val="00A33DD3"/>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A33DD3"/>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A33DD3"/>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unhideWhenUsed/>
    <w:qFormat/>
    <w:rsid w:val="00A33DD3"/>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unhideWhenUsed/>
    <w:qFormat/>
    <w:rsid w:val="00A33DD3"/>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A33DD3"/>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A33DD3"/>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A33DD3"/>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35DD0"/>
    <w:pPr>
      <w:tabs>
        <w:tab w:val="center" w:pos="4320"/>
        <w:tab w:val="right" w:pos="8640"/>
      </w:tabs>
    </w:pPr>
  </w:style>
  <w:style w:type="character" w:styleId="PageNumber">
    <w:name w:val="page number"/>
    <w:basedOn w:val="DefaultParagraphFont"/>
    <w:rsid w:val="00635DD0"/>
  </w:style>
  <w:style w:type="paragraph" w:styleId="Title">
    <w:name w:val="Title"/>
    <w:basedOn w:val="Normal"/>
    <w:next w:val="Normal"/>
    <w:link w:val="TitleChar"/>
    <w:uiPriority w:val="10"/>
    <w:qFormat/>
    <w:rsid w:val="00A33DD3"/>
    <w:pPr>
      <w:spacing w:after="0" w:line="204" w:lineRule="auto"/>
      <w:contextualSpacing/>
    </w:pPr>
    <w:rPr>
      <w:rFonts w:asciiTheme="majorHAnsi" w:eastAsiaTheme="majorEastAsia" w:hAnsiTheme="majorHAnsi" w:cstheme="majorBidi"/>
      <w:caps/>
      <w:color w:val="1F497D" w:themeColor="text2"/>
      <w:spacing w:val="-15"/>
      <w:sz w:val="72"/>
      <w:szCs w:val="72"/>
    </w:rPr>
  </w:style>
  <w:style w:type="paragraph" w:styleId="BodyTextIndent">
    <w:name w:val="Body Text Indent"/>
    <w:basedOn w:val="Normal"/>
    <w:rsid w:val="00635DD0"/>
    <w:pPr>
      <w:ind w:left="1080" w:firstLine="360"/>
      <w:jc w:val="both"/>
    </w:pPr>
    <w:rPr>
      <w:sz w:val="28"/>
    </w:rPr>
  </w:style>
  <w:style w:type="paragraph" w:styleId="BodyTextIndent2">
    <w:name w:val="Body Text Indent 2"/>
    <w:basedOn w:val="Normal"/>
    <w:rsid w:val="00635DD0"/>
    <w:pPr>
      <w:spacing w:before="120"/>
      <w:ind w:left="720"/>
      <w:jc w:val="both"/>
    </w:pPr>
    <w:rPr>
      <w:sz w:val="28"/>
    </w:rPr>
  </w:style>
  <w:style w:type="paragraph" w:styleId="BodyTextIndent3">
    <w:name w:val="Body Text Indent 3"/>
    <w:basedOn w:val="Normal"/>
    <w:rsid w:val="00635DD0"/>
    <w:pPr>
      <w:ind w:left="720"/>
      <w:jc w:val="center"/>
    </w:pPr>
    <w:rPr>
      <w:sz w:val="32"/>
    </w:rPr>
  </w:style>
  <w:style w:type="paragraph" w:styleId="BodyText">
    <w:name w:val="Body Text"/>
    <w:basedOn w:val="Normal"/>
    <w:rsid w:val="00635DD0"/>
    <w:rPr>
      <w:sz w:val="28"/>
      <w:lang w:val="vi-VN"/>
    </w:rPr>
  </w:style>
  <w:style w:type="paragraph" w:styleId="BodyText2">
    <w:name w:val="Body Text 2"/>
    <w:basedOn w:val="Normal"/>
    <w:rsid w:val="00635DD0"/>
    <w:pPr>
      <w:jc w:val="center"/>
    </w:pPr>
    <w:rPr>
      <w:sz w:val="28"/>
      <w:lang w:val="vi-VN"/>
    </w:rPr>
  </w:style>
  <w:style w:type="paragraph" w:styleId="Header">
    <w:name w:val="header"/>
    <w:basedOn w:val="Normal"/>
    <w:link w:val="HeaderChar"/>
    <w:uiPriority w:val="99"/>
    <w:rsid w:val="00635DD0"/>
    <w:pPr>
      <w:tabs>
        <w:tab w:val="center" w:pos="4320"/>
        <w:tab w:val="right" w:pos="8640"/>
      </w:tabs>
    </w:pPr>
  </w:style>
  <w:style w:type="paragraph" w:styleId="BodyText3">
    <w:name w:val="Body Text 3"/>
    <w:basedOn w:val="Normal"/>
    <w:rsid w:val="00635DD0"/>
    <w:pPr>
      <w:jc w:val="center"/>
    </w:pPr>
    <w:rPr>
      <w:b/>
      <w:bCs/>
      <w:sz w:val="36"/>
      <w:u w:val="single"/>
      <w:lang w:val="vi-VN"/>
    </w:rPr>
  </w:style>
  <w:style w:type="paragraph" w:customStyle="1" w:styleId="NormalH">
    <w:name w:val="NormalH"/>
    <w:basedOn w:val="Normal"/>
    <w:rsid w:val="007808DD"/>
    <w:pPr>
      <w:spacing w:before="480" w:after="360"/>
      <w:jc w:val="center"/>
    </w:pPr>
    <w:rPr>
      <w:rFonts w:ascii="Arial" w:hAnsi="Arial"/>
      <w:b/>
      <w:sz w:val="36"/>
      <w:lang w:val="sv-SE"/>
    </w:rPr>
  </w:style>
  <w:style w:type="paragraph" w:styleId="TOC1">
    <w:name w:val="toc 1"/>
    <w:basedOn w:val="Normal"/>
    <w:next w:val="Normal"/>
    <w:autoRedefine/>
    <w:uiPriority w:val="39"/>
    <w:rsid w:val="004B6260"/>
    <w:pPr>
      <w:spacing w:before="120" w:line="360" w:lineRule="auto"/>
    </w:pPr>
    <w:rPr>
      <w:b/>
    </w:rPr>
  </w:style>
  <w:style w:type="paragraph" w:styleId="TOC2">
    <w:name w:val="toc 2"/>
    <w:basedOn w:val="Normal"/>
    <w:next w:val="Normal"/>
    <w:autoRedefine/>
    <w:uiPriority w:val="39"/>
    <w:rsid w:val="004B6260"/>
    <w:pPr>
      <w:spacing w:line="360" w:lineRule="auto"/>
      <w:ind w:left="238"/>
    </w:pPr>
    <w:rPr>
      <w:b/>
    </w:rPr>
  </w:style>
  <w:style w:type="paragraph" w:styleId="TOC3">
    <w:name w:val="toc 3"/>
    <w:basedOn w:val="Normal"/>
    <w:next w:val="Normal"/>
    <w:autoRedefine/>
    <w:uiPriority w:val="39"/>
    <w:rsid w:val="004B6260"/>
    <w:pPr>
      <w:ind w:left="480"/>
    </w:pPr>
  </w:style>
  <w:style w:type="character" w:styleId="Hyperlink">
    <w:name w:val="Hyperlink"/>
    <w:uiPriority w:val="99"/>
    <w:rsid w:val="004B6260"/>
    <w:rPr>
      <w:color w:val="0000FF"/>
      <w:u w:val="single"/>
    </w:rPr>
  </w:style>
  <w:style w:type="paragraph" w:styleId="Caption">
    <w:name w:val="caption"/>
    <w:basedOn w:val="Normal"/>
    <w:next w:val="Normal"/>
    <w:uiPriority w:val="35"/>
    <w:unhideWhenUsed/>
    <w:qFormat/>
    <w:rsid w:val="00A33DD3"/>
    <w:pPr>
      <w:spacing w:line="240" w:lineRule="auto"/>
    </w:pPr>
    <w:rPr>
      <w:b/>
      <w:bCs/>
      <w:smallCaps/>
      <w:color w:val="1F497D" w:themeColor="text2"/>
    </w:rPr>
  </w:style>
  <w:style w:type="paragraph" w:styleId="TableofFigures">
    <w:name w:val="table of figures"/>
    <w:basedOn w:val="Normal"/>
    <w:next w:val="Normal"/>
    <w:semiHidden/>
    <w:rsid w:val="00AE0F03"/>
  </w:style>
  <w:style w:type="paragraph" w:styleId="DocumentMap">
    <w:name w:val="Document Map"/>
    <w:basedOn w:val="Normal"/>
    <w:link w:val="DocumentMapChar"/>
    <w:rsid w:val="002F2E2D"/>
    <w:rPr>
      <w:rFonts w:ascii="Tahoma" w:hAnsi="Tahoma"/>
      <w:sz w:val="16"/>
      <w:szCs w:val="16"/>
    </w:rPr>
  </w:style>
  <w:style w:type="character" w:customStyle="1" w:styleId="DocumentMapChar">
    <w:name w:val="Document Map Char"/>
    <w:link w:val="DocumentMap"/>
    <w:rsid w:val="002F2E2D"/>
    <w:rPr>
      <w:rFonts w:ascii="Tahoma" w:hAnsi="Tahoma" w:cs="Tahoma"/>
      <w:sz w:val="16"/>
      <w:szCs w:val="16"/>
    </w:rPr>
  </w:style>
  <w:style w:type="paragraph" w:customStyle="1" w:styleId="Default">
    <w:name w:val="Default"/>
    <w:rsid w:val="001D01B2"/>
    <w:pPr>
      <w:autoSpaceDE w:val="0"/>
      <w:autoSpaceDN w:val="0"/>
      <w:adjustRightInd w:val="0"/>
    </w:pPr>
    <w:rPr>
      <w:color w:val="000000"/>
      <w:sz w:val="24"/>
      <w:szCs w:val="24"/>
    </w:rPr>
  </w:style>
  <w:style w:type="character" w:customStyle="1" w:styleId="apple-style-span">
    <w:name w:val="apple-style-span"/>
    <w:basedOn w:val="DefaultParagraphFont"/>
    <w:rsid w:val="00777D0C"/>
  </w:style>
  <w:style w:type="character" w:customStyle="1" w:styleId="apple-converted-space">
    <w:name w:val="apple-converted-space"/>
    <w:basedOn w:val="DefaultParagraphFont"/>
    <w:rsid w:val="00777D0C"/>
  </w:style>
  <w:style w:type="table" w:styleId="TableGrid">
    <w:name w:val="Table Grid"/>
    <w:basedOn w:val="TableNormal"/>
    <w:uiPriority w:val="39"/>
    <w:rsid w:val="00645D8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A33DD3"/>
    <w:pPr>
      <w:outlineLvl w:val="9"/>
    </w:pPr>
  </w:style>
  <w:style w:type="paragraph" w:styleId="ListParagraph">
    <w:name w:val="List Paragraph"/>
    <w:basedOn w:val="Normal"/>
    <w:uiPriority w:val="34"/>
    <w:qFormat/>
    <w:rsid w:val="00DC12B2"/>
    <w:pPr>
      <w:ind w:left="720"/>
      <w:contextualSpacing/>
    </w:pPr>
  </w:style>
  <w:style w:type="character" w:styleId="Emphasis">
    <w:name w:val="Emphasis"/>
    <w:basedOn w:val="DefaultParagraphFont"/>
    <w:uiPriority w:val="20"/>
    <w:qFormat/>
    <w:rsid w:val="00A33DD3"/>
    <w:rPr>
      <w:i/>
      <w:iCs/>
    </w:rPr>
  </w:style>
  <w:style w:type="paragraph" w:styleId="ListContinue">
    <w:name w:val="List Continue"/>
    <w:basedOn w:val="Normal"/>
    <w:rsid w:val="00FD759F"/>
    <w:pPr>
      <w:spacing w:after="120"/>
      <w:ind w:left="360"/>
      <w:contextualSpacing/>
    </w:pPr>
  </w:style>
  <w:style w:type="paragraph" w:styleId="IntenseQuote">
    <w:name w:val="Intense Quote"/>
    <w:basedOn w:val="Normal"/>
    <w:next w:val="Normal"/>
    <w:link w:val="IntenseQuoteChar"/>
    <w:uiPriority w:val="30"/>
    <w:qFormat/>
    <w:rsid w:val="00A33DD3"/>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A33DD3"/>
    <w:rPr>
      <w:rFonts w:asciiTheme="majorHAnsi" w:eastAsiaTheme="majorEastAsia" w:hAnsiTheme="majorHAnsi" w:cstheme="majorBidi"/>
      <w:color w:val="1F497D" w:themeColor="text2"/>
      <w:spacing w:val="-6"/>
      <w:sz w:val="32"/>
      <w:szCs w:val="32"/>
    </w:rPr>
  </w:style>
  <w:style w:type="character" w:styleId="Strong">
    <w:name w:val="Strong"/>
    <w:basedOn w:val="DefaultParagraphFont"/>
    <w:uiPriority w:val="22"/>
    <w:qFormat/>
    <w:rsid w:val="00A33DD3"/>
    <w:rPr>
      <w:b/>
      <w:bCs/>
    </w:rPr>
  </w:style>
  <w:style w:type="paragraph" w:styleId="BalloonText">
    <w:name w:val="Balloon Text"/>
    <w:basedOn w:val="Normal"/>
    <w:link w:val="BalloonTextChar"/>
    <w:uiPriority w:val="99"/>
    <w:rsid w:val="007F0148"/>
    <w:rPr>
      <w:rFonts w:ascii="Tahoma" w:hAnsi="Tahoma" w:cs="Tahoma"/>
      <w:sz w:val="16"/>
      <w:szCs w:val="16"/>
    </w:rPr>
  </w:style>
  <w:style w:type="character" w:customStyle="1" w:styleId="BalloonTextChar">
    <w:name w:val="Balloon Text Char"/>
    <w:basedOn w:val="DefaultParagraphFont"/>
    <w:link w:val="BalloonText"/>
    <w:uiPriority w:val="99"/>
    <w:rsid w:val="007F0148"/>
    <w:rPr>
      <w:rFonts w:ascii="Tahoma" w:hAnsi="Tahoma" w:cs="Tahoma"/>
      <w:sz w:val="16"/>
      <w:szCs w:val="16"/>
    </w:rPr>
  </w:style>
  <w:style w:type="table" w:customStyle="1" w:styleId="TableGrid1">
    <w:name w:val="Table Grid1"/>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
    <w:name w:val="Table Grid6"/>
    <w:basedOn w:val="TableNormal"/>
    <w:next w:val="TableGrid"/>
    <w:uiPriority w:val="59"/>
    <w:rsid w:val="00AA4231"/>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59"/>
    <w:rsid w:val="0069206E"/>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IntenseEmphasis">
    <w:name w:val="Intense Emphasis"/>
    <w:basedOn w:val="DefaultParagraphFont"/>
    <w:uiPriority w:val="21"/>
    <w:qFormat/>
    <w:rsid w:val="00A33DD3"/>
    <w:rPr>
      <w:b/>
      <w:bCs/>
      <w:i/>
      <w:iCs/>
    </w:rPr>
  </w:style>
  <w:style w:type="character" w:styleId="LineNumber">
    <w:name w:val="line number"/>
    <w:basedOn w:val="DefaultParagraphFont"/>
    <w:rsid w:val="00A96E14"/>
  </w:style>
  <w:style w:type="character" w:customStyle="1" w:styleId="Heading1Char">
    <w:name w:val="Heading 1 Char"/>
    <w:basedOn w:val="DefaultParagraphFont"/>
    <w:link w:val="Heading1"/>
    <w:uiPriority w:val="9"/>
    <w:rsid w:val="00A33DD3"/>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rsid w:val="00A33DD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rsid w:val="00A33DD3"/>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rsid w:val="00A33DD3"/>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rsid w:val="00A33DD3"/>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rsid w:val="00A33DD3"/>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A33DD3"/>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A33DD3"/>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A33DD3"/>
    <w:rPr>
      <w:rFonts w:asciiTheme="majorHAnsi" w:eastAsiaTheme="majorEastAsia" w:hAnsiTheme="majorHAnsi" w:cstheme="majorBidi"/>
      <w:i/>
      <w:iCs/>
      <w:color w:val="244061" w:themeColor="accent1" w:themeShade="80"/>
    </w:rPr>
  </w:style>
  <w:style w:type="character" w:customStyle="1" w:styleId="TitleChar">
    <w:name w:val="Title Char"/>
    <w:basedOn w:val="DefaultParagraphFont"/>
    <w:link w:val="Title"/>
    <w:uiPriority w:val="10"/>
    <w:rsid w:val="00A33DD3"/>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A33DD3"/>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A33DD3"/>
    <w:rPr>
      <w:rFonts w:asciiTheme="majorHAnsi" w:eastAsiaTheme="majorEastAsia" w:hAnsiTheme="majorHAnsi" w:cstheme="majorBidi"/>
      <w:color w:val="4F81BD" w:themeColor="accent1"/>
      <w:sz w:val="28"/>
      <w:szCs w:val="28"/>
    </w:rPr>
  </w:style>
  <w:style w:type="paragraph" w:styleId="NoSpacing">
    <w:name w:val="No Spacing"/>
    <w:uiPriority w:val="1"/>
    <w:qFormat/>
    <w:rsid w:val="00A33DD3"/>
    <w:pPr>
      <w:spacing w:after="0" w:line="240" w:lineRule="auto"/>
    </w:pPr>
  </w:style>
  <w:style w:type="paragraph" w:styleId="Quote">
    <w:name w:val="Quote"/>
    <w:basedOn w:val="Normal"/>
    <w:next w:val="Normal"/>
    <w:link w:val="QuoteChar"/>
    <w:uiPriority w:val="29"/>
    <w:qFormat/>
    <w:rsid w:val="00A33DD3"/>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A33DD3"/>
    <w:rPr>
      <w:color w:val="1F497D" w:themeColor="text2"/>
      <w:sz w:val="24"/>
      <w:szCs w:val="24"/>
    </w:rPr>
  </w:style>
  <w:style w:type="character" w:styleId="SubtleEmphasis">
    <w:name w:val="Subtle Emphasis"/>
    <w:basedOn w:val="DefaultParagraphFont"/>
    <w:uiPriority w:val="19"/>
    <w:qFormat/>
    <w:rsid w:val="00A33DD3"/>
    <w:rPr>
      <w:i/>
      <w:iCs/>
      <w:color w:val="595959" w:themeColor="text1" w:themeTint="A6"/>
    </w:rPr>
  </w:style>
  <w:style w:type="character" w:styleId="SubtleReference">
    <w:name w:val="Subtle Reference"/>
    <w:basedOn w:val="DefaultParagraphFont"/>
    <w:uiPriority w:val="31"/>
    <w:qFormat/>
    <w:rsid w:val="00A33DD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A33DD3"/>
    <w:rPr>
      <w:b/>
      <w:bCs/>
      <w:smallCaps/>
      <w:color w:val="1F497D" w:themeColor="text2"/>
      <w:u w:val="single"/>
    </w:rPr>
  </w:style>
  <w:style w:type="character" w:styleId="BookTitle">
    <w:name w:val="Book Title"/>
    <w:basedOn w:val="DefaultParagraphFont"/>
    <w:uiPriority w:val="33"/>
    <w:qFormat/>
    <w:rsid w:val="00A33DD3"/>
    <w:rPr>
      <w:b/>
      <w:bCs/>
      <w:smallCaps/>
      <w:spacing w:val="10"/>
    </w:rPr>
  </w:style>
  <w:style w:type="paragraph" w:styleId="PlainText">
    <w:name w:val="Plain Text"/>
    <w:basedOn w:val="Normal"/>
    <w:link w:val="PlainTextChar"/>
    <w:uiPriority w:val="99"/>
    <w:unhideWhenUsed/>
    <w:rsid w:val="004973CB"/>
    <w:pPr>
      <w:spacing w:after="0" w:line="240" w:lineRule="auto"/>
    </w:pPr>
    <w:rPr>
      <w:rFonts w:ascii="Consolas" w:eastAsiaTheme="minorHAnsi" w:hAnsi="Consolas"/>
      <w:noProof/>
      <w:sz w:val="21"/>
      <w:szCs w:val="21"/>
      <w:lang w:val="vi-VN"/>
    </w:rPr>
  </w:style>
  <w:style w:type="character" w:customStyle="1" w:styleId="PlainTextChar">
    <w:name w:val="Plain Text Char"/>
    <w:basedOn w:val="DefaultParagraphFont"/>
    <w:link w:val="PlainText"/>
    <w:uiPriority w:val="99"/>
    <w:rsid w:val="004973CB"/>
    <w:rPr>
      <w:rFonts w:ascii="Consolas" w:eastAsiaTheme="minorHAnsi" w:hAnsi="Consolas"/>
      <w:noProof/>
      <w:sz w:val="21"/>
      <w:szCs w:val="21"/>
      <w:lang w:val="vi-VN"/>
    </w:rPr>
  </w:style>
  <w:style w:type="character" w:customStyle="1" w:styleId="HeaderChar">
    <w:name w:val="Header Char"/>
    <w:basedOn w:val="DefaultParagraphFont"/>
    <w:link w:val="Header"/>
    <w:uiPriority w:val="99"/>
    <w:rsid w:val="00851B36"/>
  </w:style>
  <w:style w:type="paragraph" w:styleId="NormalWeb">
    <w:name w:val="Normal (Web)"/>
    <w:basedOn w:val="Normal"/>
    <w:uiPriority w:val="99"/>
    <w:semiHidden/>
    <w:unhideWhenUsed/>
    <w:rsid w:val="00E82A7A"/>
    <w:pPr>
      <w:spacing w:before="100" w:beforeAutospacing="1" w:after="100" w:afterAutospacing="1" w:line="240" w:lineRule="auto"/>
    </w:pPr>
    <w:rPr>
      <w:rFonts w:ascii="Times New Roman" w:eastAsia="Times New Roman" w:hAnsi="Times New Roman" w:cs="Times New Roman"/>
      <w:sz w:val="24"/>
      <w:szCs w:val="24"/>
      <w:lang w:val="vi-VN" w:eastAsia="ja-JP"/>
    </w:rPr>
  </w:style>
  <w:style w:type="paragraph" w:customStyle="1" w:styleId="MTDisplayEquation">
    <w:name w:val="MTDisplayEquation"/>
    <w:basedOn w:val="Normal"/>
    <w:next w:val="Normal"/>
    <w:link w:val="MTDisplayEquationChar"/>
    <w:rsid w:val="00D576FE"/>
    <w:pPr>
      <w:tabs>
        <w:tab w:val="center" w:pos="4520"/>
        <w:tab w:val="right" w:pos="9020"/>
      </w:tabs>
      <w:ind w:firstLine="360"/>
    </w:pPr>
    <w:rPr>
      <w:sz w:val="24"/>
      <w:szCs w:val="24"/>
      <w:lang w:val="vi-VN"/>
    </w:rPr>
  </w:style>
  <w:style w:type="character" w:customStyle="1" w:styleId="MTDisplayEquationChar">
    <w:name w:val="MTDisplayEquation Char"/>
    <w:basedOn w:val="DefaultParagraphFont"/>
    <w:link w:val="MTDisplayEquation"/>
    <w:rsid w:val="00D576FE"/>
    <w:rPr>
      <w:sz w:val="24"/>
      <w:szCs w:val="24"/>
      <w:lang w:val="vi-VN"/>
    </w:rPr>
  </w:style>
  <w:style w:type="character" w:styleId="UnresolvedMention">
    <w:name w:val="Unresolved Mention"/>
    <w:basedOn w:val="DefaultParagraphFont"/>
    <w:uiPriority w:val="99"/>
    <w:semiHidden/>
    <w:unhideWhenUsed/>
    <w:rsid w:val="00FD27A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0542464">
      <w:bodyDiv w:val="1"/>
      <w:marLeft w:val="0"/>
      <w:marRight w:val="0"/>
      <w:marTop w:val="0"/>
      <w:marBottom w:val="0"/>
      <w:divBdr>
        <w:top w:val="none" w:sz="0" w:space="0" w:color="auto"/>
        <w:left w:val="none" w:sz="0" w:space="0" w:color="auto"/>
        <w:bottom w:val="none" w:sz="0" w:space="0" w:color="auto"/>
        <w:right w:val="none" w:sz="0" w:space="0" w:color="auto"/>
      </w:divBdr>
      <w:divsChild>
        <w:div w:id="1167937372">
          <w:marLeft w:val="360"/>
          <w:marRight w:val="0"/>
          <w:marTop w:val="200"/>
          <w:marBottom w:val="0"/>
          <w:divBdr>
            <w:top w:val="none" w:sz="0" w:space="0" w:color="auto"/>
            <w:left w:val="none" w:sz="0" w:space="0" w:color="auto"/>
            <w:bottom w:val="none" w:sz="0" w:space="0" w:color="auto"/>
            <w:right w:val="none" w:sz="0" w:space="0" w:color="auto"/>
          </w:divBdr>
        </w:div>
        <w:div w:id="1593274721">
          <w:marLeft w:val="1080"/>
          <w:marRight w:val="0"/>
          <w:marTop w:val="100"/>
          <w:marBottom w:val="0"/>
          <w:divBdr>
            <w:top w:val="none" w:sz="0" w:space="0" w:color="auto"/>
            <w:left w:val="none" w:sz="0" w:space="0" w:color="auto"/>
            <w:bottom w:val="none" w:sz="0" w:space="0" w:color="auto"/>
            <w:right w:val="none" w:sz="0" w:space="0" w:color="auto"/>
          </w:divBdr>
        </w:div>
        <w:div w:id="171798372">
          <w:marLeft w:val="1080"/>
          <w:marRight w:val="0"/>
          <w:marTop w:val="100"/>
          <w:marBottom w:val="0"/>
          <w:divBdr>
            <w:top w:val="none" w:sz="0" w:space="0" w:color="auto"/>
            <w:left w:val="none" w:sz="0" w:space="0" w:color="auto"/>
            <w:bottom w:val="none" w:sz="0" w:space="0" w:color="auto"/>
            <w:right w:val="none" w:sz="0" w:space="0" w:color="auto"/>
          </w:divBdr>
        </w:div>
        <w:div w:id="555237100">
          <w:marLeft w:val="1080"/>
          <w:marRight w:val="0"/>
          <w:marTop w:val="100"/>
          <w:marBottom w:val="0"/>
          <w:divBdr>
            <w:top w:val="none" w:sz="0" w:space="0" w:color="auto"/>
            <w:left w:val="none" w:sz="0" w:space="0" w:color="auto"/>
            <w:bottom w:val="none" w:sz="0" w:space="0" w:color="auto"/>
            <w:right w:val="none" w:sz="0" w:space="0" w:color="auto"/>
          </w:divBdr>
        </w:div>
        <w:div w:id="13266302">
          <w:marLeft w:val="1080"/>
          <w:marRight w:val="0"/>
          <w:marTop w:val="100"/>
          <w:marBottom w:val="0"/>
          <w:divBdr>
            <w:top w:val="none" w:sz="0" w:space="0" w:color="auto"/>
            <w:left w:val="none" w:sz="0" w:space="0" w:color="auto"/>
            <w:bottom w:val="none" w:sz="0" w:space="0" w:color="auto"/>
            <w:right w:val="none" w:sz="0" w:space="0" w:color="auto"/>
          </w:divBdr>
        </w:div>
      </w:divsChild>
    </w:div>
    <w:div w:id="473374296">
      <w:bodyDiv w:val="1"/>
      <w:marLeft w:val="0"/>
      <w:marRight w:val="0"/>
      <w:marTop w:val="0"/>
      <w:marBottom w:val="0"/>
      <w:divBdr>
        <w:top w:val="none" w:sz="0" w:space="0" w:color="auto"/>
        <w:left w:val="none" w:sz="0" w:space="0" w:color="auto"/>
        <w:bottom w:val="none" w:sz="0" w:space="0" w:color="auto"/>
        <w:right w:val="none" w:sz="0" w:space="0" w:color="auto"/>
      </w:divBdr>
    </w:div>
    <w:div w:id="599293927">
      <w:bodyDiv w:val="1"/>
      <w:marLeft w:val="0"/>
      <w:marRight w:val="0"/>
      <w:marTop w:val="0"/>
      <w:marBottom w:val="0"/>
      <w:divBdr>
        <w:top w:val="none" w:sz="0" w:space="0" w:color="auto"/>
        <w:left w:val="none" w:sz="0" w:space="0" w:color="auto"/>
        <w:bottom w:val="none" w:sz="0" w:space="0" w:color="auto"/>
        <w:right w:val="none" w:sz="0" w:space="0" w:color="auto"/>
      </w:divBdr>
    </w:div>
    <w:div w:id="1350641962">
      <w:bodyDiv w:val="1"/>
      <w:marLeft w:val="0"/>
      <w:marRight w:val="0"/>
      <w:marTop w:val="0"/>
      <w:marBottom w:val="0"/>
      <w:divBdr>
        <w:top w:val="none" w:sz="0" w:space="0" w:color="auto"/>
        <w:left w:val="none" w:sz="0" w:space="0" w:color="auto"/>
        <w:bottom w:val="none" w:sz="0" w:space="0" w:color="auto"/>
        <w:right w:val="none" w:sz="0" w:space="0" w:color="auto"/>
      </w:divBdr>
    </w:div>
    <w:div w:id="1475177659">
      <w:bodyDiv w:val="1"/>
      <w:marLeft w:val="0"/>
      <w:marRight w:val="0"/>
      <w:marTop w:val="0"/>
      <w:marBottom w:val="0"/>
      <w:divBdr>
        <w:top w:val="none" w:sz="0" w:space="0" w:color="auto"/>
        <w:left w:val="none" w:sz="0" w:space="0" w:color="auto"/>
        <w:bottom w:val="none" w:sz="0" w:space="0" w:color="auto"/>
        <w:right w:val="none" w:sz="0" w:space="0" w:color="auto"/>
      </w:divBdr>
      <w:divsChild>
        <w:div w:id="1580366116">
          <w:marLeft w:val="360"/>
          <w:marRight w:val="0"/>
          <w:marTop w:val="200"/>
          <w:marBottom w:val="0"/>
          <w:divBdr>
            <w:top w:val="none" w:sz="0" w:space="0" w:color="auto"/>
            <w:left w:val="none" w:sz="0" w:space="0" w:color="auto"/>
            <w:bottom w:val="none" w:sz="0" w:space="0" w:color="auto"/>
            <w:right w:val="none" w:sz="0" w:space="0" w:color="auto"/>
          </w:divBdr>
        </w:div>
        <w:div w:id="1206065279">
          <w:marLeft w:val="1080"/>
          <w:marRight w:val="0"/>
          <w:marTop w:val="100"/>
          <w:marBottom w:val="0"/>
          <w:divBdr>
            <w:top w:val="none" w:sz="0" w:space="0" w:color="auto"/>
            <w:left w:val="none" w:sz="0" w:space="0" w:color="auto"/>
            <w:bottom w:val="none" w:sz="0" w:space="0" w:color="auto"/>
            <w:right w:val="none" w:sz="0" w:space="0" w:color="auto"/>
          </w:divBdr>
        </w:div>
      </w:divsChild>
    </w:div>
    <w:div w:id="1591616818">
      <w:bodyDiv w:val="1"/>
      <w:marLeft w:val="0"/>
      <w:marRight w:val="0"/>
      <w:marTop w:val="0"/>
      <w:marBottom w:val="0"/>
      <w:divBdr>
        <w:top w:val="none" w:sz="0" w:space="0" w:color="auto"/>
        <w:left w:val="none" w:sz="0" w:space="0" w:color="auto"/>
        <w:bottom w:val="none" w:sz="0" w:space="0" w:color="auto"/>
        <w:right w:val="none" w:sz="0" w:space="0" w:color="auto"/>
      </w:divBdr>
      <w:divsChild>
        <w:div w:id="1950624853">
          <w:marLeft w:val="1080"/>
          <w:marRight w:val="0"/>
          <w:marTop w:val="100"/>
          <w:marBottom w:val="0"/>
          <w:divBdr>
            <w:top w:val="none" w:sz="0" w:space="0" w:color="auto"/>
            <w:left w:val="none" w:sz="0" w:space="0" w:color="auto"/>
            <w:bottom w:val="none" w:sz="0" w:space="0" w:color="auto"/>
            <w:right w:val="none" w:sz="0" w:space="0" w:color="auto"/>
          </w:divBdr>
        </w:div>
        <w:div w:id="1862086746">
          <w:marLeft w:val="1080"/>
          <w:marRight w:val="0"/>
          <w:marTop w:val="100"/>
          <w:marBottom w:val="0"/>
          <w:divBdr>
            <w:top w:val="none" w:sz="0" w:space="0" w:color="auto"/>
            <w:left w:val="none" w:sz="0" w:space="0" w:color="auto"/>
            <w:bottom w:val="none" w:sz="0" w:space="0" w:color="auto"/>
            <w:right w:val="none" w:sz="0" w:space="0" w:color="auto"/>
          </w:divBdr>
        </w:div>
        <w:div w:id="1135222909">
          <w:marLeft w:val="1080"/>
          <w:marRight w:val="0"/>
          <w:marTop w:val="100"/>
          <w:marBottom w:val="0"/>
          <w:divBdr>
            <w:top w:val="none" w:sz="0" w:space="0" w:color="auto"/>
            <w:left w:val="none" w:sz="0" w:space="0" w:color="auto"/>
            <w:bottom w:val="none" w:sz="0" w:space="0" w:color="auto"/>
            <w:right w:val="none" w:sz="0" w:space="0" w:color="auto"/>
          </w:divBdr>
        </w:div>
        <w:div w:id="384960088">
          <w:marLeft w:val="1080"/>
          <w:marRight w:val="0"/>
          <w:marTop w:val="100"/>
          <w:marBottom w:val="0"/>
          <w:divBdr>
            <w:top w:val="none" w:sz="0" w:space="0" w:color="auto"/>
            <w:left w:val="none" w:sz="0" w:space="0" w:color="auto"/>
            <w:bottom w:val="none" w:sz="0" w:space="0" w:color="auto"/>
            <w:right w:val="none" w:sz="0" w:space="0" w:color="auto"/>
          </w:divBdr>
        </w:div>
      </w:divsChild>
    </w:div>
    <w:div w:id="1634168589">
      <w:bodyDiv w:val="1"/>
      <w:marLeft w:val="0"/>
      <w:marRight w:val="0"/>
      <w:marTop w:val="0"/>
      <w:marBottom w:val="0"/>
      <w:divBdr>
        <w:top w:val="none" w:sz="0" w:space="0" w:color="auto"/>
        <w:left w:val="none" w:sz="0" w:space="0" w:color="auto"/>
        <w:bottom w:val="none" w:sz="0" w:space="0" w:color="auto"/>
        <w:right w:val="none" w:sz="0" w:space="0" w:color="auto"/>
      </w:divBdr>
    </w:div>
    <w:div w:id="1898588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www.ele.uva.es/~jesman/BigSeti/ftp/Cajon_Desastre/Software-Manuales/EBook%20-%20Proteus%20Manual.pdf"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www.keil.com/dd/docs/datashts/atmel/at89s52_ds.pdf"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s://en.wikipedia.org/wiki/Intel_MCS-51" TargetMode="Externa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3E2E9E-C18A-4322-90B7-5B0AA93C3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TotalTime>
  <Pages>1</Pages>
  <Words>3679</Words>
  <Characters>2097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Báo cáo</vt:lpstr>
    </vt:vector>
  </TitlesOfParts>
  <Company/>
  <LinksUpToDate>false</LinksUpToDate>
  <CharactersWithSpaces>24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dc:title>
  <dc:subject/>
  <dc:creator>Ngocnguyen</dc:creator>
  <cp:keywords/>
  <dc:description/>
  <cp:lastModifiedBy>Minh Tâm Phạm</cp:lastModifiedBy>
  <cp:revision>75</cp:revision>
  <cp:lastPrinted>2018-06-12T08:30:00Z</cp:lastPrinted>
  <dcterms:created xsi:type="dcterms:W3CDTF">2018-05-20T15:14:00Z</dcterms:created>
  <dcterms:modified xsi:type="dcterms:W3CDTF">2018-06-12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